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69"/>
  </p:handoutMasterIdLst>
  <p:sldIdLst>
    <p:sldId id="301" r:id="rId3"/>
    <p:sldId id="449" r:id="rId5"/>
    <p:sldId id="303" r:id="rId6"/>
    <p:sldId id="330" r:id="rId7"/>
    <p:sldId id="329" r:id="rId8"/>
    <p:sldId id="305" r:id="rId9"/>
    <p:sldId id="308" r:id="rId10"/>
    <p:sldId id="311" r:id="rId11"/>
    <p:sldId id="310" r:id="rId12"/>
    <p:sldId id="331" r:id="rId13"/>
    <p:sldId id="550" r:id="rId14"/>
    <p:sldId id="312" r:id="rId15"/>
    <p:sldId id="325" r:id="rId16"/>
    <p:sldId id="313" r:id="rId17"/>
    <p:sldId id="314" r:id="rId18"/>
    <p:sldId id="315" r:id="rId19"/>
    <p:sldId id="316" r:id="rId20"/>
    <p:sldId id="326" r:id="rId21"/>
    <p:sldId id="318" r:id="rId22"/>
    <p:sldId id="319" r:id="rId23"/>
    <p:sldId id="328" r:id="rId24"/>
    <p:sldId id="551" r:id="rId25"/>
    <p:sldId id="335" r:id="rId26"/>
    <p:sldId id="336" r:id="rId27"/>
    <p:sldId id="341" r:id="rId28"/>
    <p:sldId id="340" r:id="rId29"/>
    <p:sldId id="307" r:id="rId30"/>
    <p:sldId id="342" r:id="rId31"/>
    <p:sldId id="309" r:id="rId32"/>
    <p:sldId id="344" r:id="rId33"/>
    <p:sldId id="345" r:id="rId34"/>
    <p:sldId id="346" r:id="rId35"/>
    <p:sldId id="343" r:id="rId36"/>
    <p:sldId id="347" r:id="rId37"/>
    <p:sldId id="348" r:id="rId38"/>
    <p:sldId id="349" r:id="rId39"/>
    <p:sldId id="317" r:id="rId40"/>
    <p:sldId id="350" r:id="rId41"/>
    <p:sldId id="351" r:id="rId42"/>
    <p:sldId id="320" r:id="rId43"/>
    <p:sldId id="322" r:id="rId44"/>
    <p:sldId id="323" r:id="rId45"/>
    <p:sldId id="352" r:id="rId46"/>
    <p:sldId id="324" r:id="rId47"/>
    <p:sldId id="552" r:id="rId48"/>
    <p:sldId id="354" r:id="rId49"/>
    <p:sldId id="355" r:id="rId50"/>
    <p:sldId id="356" r:id="rId51"/>
    <p:sldId id="357" r:id="rId52"/>
    <p:sldId id="358" r:id="rId53"/>
    <p:sldId id="359" r:id="rId54"/>
    <p:sldId id="360" r:id="rId55"/>
    <p:sldId id="361" r:id="rId56"/>
    <p:sldId id="362" r:id="rId57"/>
    <p:sldId id="363" r:id="rId58"/>
    <p:sldId id="364" r:id="rId59"/>
    <p:sldId id="553" r:id="rId60"/>
    <p:sldId id="366" r:id="rId61"/>
    <p:sldId id="367" r:id="rId62"/>
    <p:sldId id="368" r:id="rId63"/>
    <p:sldId id="369" r:id="rId64"/>
    <p:sldId id="370" r:id="rId65"/>
    <p:sldId id="371" r:id="rId66"/>
    <p:sldId id="374" r:id="rId67"/>
    <p:sldId id="555" r:id="rId6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CCF6"/>
    <a:srgbClr val="009F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0984" autoAdjust="0"/>
  </p:normalViewPr>
  <p:slideViewPr>
    <p:cSldViewPr snapToGrid="0" showGuides="1">
      <p:cViewPr varScale="1">
        <p:scale>
          <a:sx n="96" d="100"/>
          <a:sy n="96" d="100"/>
        </p:scale>
        <p:origin x="90" y="1224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2" Type="http://schemas.openxmlformats.org/officeDocument/2006/relationships/tableStyles" Target="tableStyles.xml"/><Relationship Id="rId71" Type="http://schemas.openxmlformats.org/officeDocument/2006/relationships/viewProps" Target="viewProps.xml"/><Relationship Id="rId70" Type="http://schemas.openxmlformats.org/officeDocument/2006/relationships/presProps" Target="presProps.xml"/><Relationship Id="rId7" Type="http://schemas.openxmlformats.org/officeDocument/2006/relationships/slide" Target="slides/slide4.xml"/><Relationship Id="rId69" Type="http://schemas.openxmlformats.org/officeDocument/2006/relationships/handoutMaster" Target="handoutMasters/handoutMaster1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/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1" Type="http://schemas.openxmlformats.org/officeDocument/2006/relationships/notesSlide" Target="../notesSlides/notesSlide13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17.png"/><Relationship Id="rId2" Type="http://schemas.openxmlformats.org/officeDocument/2006/relationships/image" Target="../media/image12.emf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openxmlformats.org/officeDocument/2006/relationships/image" Target="../media/image12.emf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18.wmf"/><Relationship Id="rId10" Type="http://schemas.openxmlformats.org/officeDocument/2006/relationships/notesSlide" Target="../notesSlides/notesSlide20.xml"/><Relationship Id="rId1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2" Type="http://schemas.openxmlformats.org/officeDocument/2006/relationships/notesSlide" Target="../notesSlides/notesSlide27.x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png"/><Relationship Id="rId1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36" Type="http://schemas.openxmlformats.org/officeDocument/2006/relationships/notesSlide" Target="../notesSlides/notesSlide3.xml"/><Relationship Id="rId35" Type="http://schemas.openxmlformats.org/officeDocument/2006/relationships/vmlDrawing" Target="../drawings/vmlDrawing1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28.bin"/><Relationship Id="rId32" Type="http://schemas.openxmlformats.org/officeDocument/2006/relationships/oleObject" Target="../embeddings/oleObject27.bin"/><Relationship Id="rId31" Type="http://schemas.openxmlformats.org/officeDocument/2006/relationships/oleObject" Target="../embeddings/oleObject26.bin"/><Relationship Id="rId30" Type="http://schemas.openxmlformats.org/officeDocument/2006/relationships/oleObject" Target="../embeddings/oleObject25.bin"/><Relationship Id="rId3" Type="http://schemas.openxmlformats.org/officeDocument/2006/relationships/image" Target="../media/image7.png"/><Relationship Id="rId29" Type="http://schemas.openxmlformats.org/officeDocument/2006/relationships/oleObject" Target="../embeddings/oleObject24.bin"/><Relationship Id="rId28" Type="http://schemas.openxmlformats.org/officeDocument/2006/relationships/oleObject" Target="../embeddings/oleObject23.bin"/><Relationship Id="rId27" Type="http://schemas.openxmlformats.org/officeDocument/2006/relationships/oleObject" Target="../embeddings/oleObject22.bin"/><Relationship Id="rId26" Type="http://schemas.openxmlformats.org/officeDocument/2006/relationships/oleObject" Target="../embeddings/oleObject21.bin"/><Relationship Id="rId25" Type="http://schemas.openxmlformats.org/officeDocument/2006/relationships/oleObject" Target="../embeddings/oleObject20.bin"/><Relationship Id="rId24" Type="http://schemas.openxmlformats.org/officeDocument/2006/relationships/oleObject" Target="../embeddings/oleObject19.bin"/><Relationship Id="rId23" Type="http://schemas.openxmlformats.org/officeDocument/2006/relationships/oleObject" Target="../embeddings/oleObject18.bin"/><Relationship Id="rId22" Type="http://schemas.openxmlformats.org/officeDocument/2006/relationships/oleObject" Target="../embeddings/oleObject17.bin"/><Relationship Id="rId21" Type="http://schemas.openxmlformats.org/officeDocument/2006/relationships/oleObject" Target="../embeddings/oleObject16.bin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6.png"/><Relationship Id="rId19" Type="http://schemas.openxmlformats.org/officeDocument/2006/relationships/oleObject" Target="../embeddings/oleObject14.bin"/><Relationship Id="rId18" Type="http://schemas.openxmlformats.org/officeDocument/2006/relationships/oleObject" Target="../embeddings/oleObject13.bin"/><Relationship Id="rId17" Type="http://schemas.openxmlformats.org/officeDocument/2006/relationships/oleObject" Target="../embeddings/oleObject12.bin"/><Relationship Id="rId16" Type="http://schemas.openxmlformats.org/officeDocument/2006/relationships/oleObject" Target="../embeddings/oleObject11.bin"/><Relationship Id="rId15" Type="http://schemas.openxmlformats.org/officeDocument/2006/relationships/oleObject" Target="../embeddings/oleObject10.bin"/><Relationship Id="rId14" Type="http://schemas.openxmlformats.org/officeDocument/2006/relationships/oleObject" Target="../embeddings/oleObject9.bin"/><Relationship Id="rId13" Type="http://schemas.openxmlformats.org/officeDocument/2006/relationships/oleObject" Target="../embeddings/oleObject8.bin"/><Relationship Id="rId12" Type="http://schemas.openxmlformats.org/officeDocument/2006/relationships/oleObject" Target="../embeddings/oleObject7.bin"/><Relationship Id="rId11" Type="http://schemas.openxmlformats.org/officeDocument/2006/relationships/oleObject" Target="../embeddings/oleObject6.bin"/><Relationship Id="rId10" Type="http://schemas.openxmlformats.org/officeDocument/2006/relationships/oleObject" Target="../embeddings/oleObject5.bin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7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87.bin"/><Relationship Id="rId4" Type="http://schemas.openxmlformats.org/officeDocument/2006/relationships/image" Target="../media/image30.png"/><Relationship Id="rId3" Type="http://schemas.openxmlformats.org/officeDocument/2006/relationships/image" Target="../media/image8.wmf"/><Relationship Id="rId2" Type="http://schemas.openxmlformats.org/officeDocument/2006/relationships/oleObject" Target="../embeddings/oleObject86.bin"/><Relationship Id="rId1" Type="http://schemas.openxmlformats.org/officeDocument/2006/relationships/image" Target="../media/image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91.bin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.png"/><Relationship Id="rId11" Type="http://schemas.openxmlformats.org/officeDocument/2006/relationships/notesSlide" Target="../notesSlides/notesSlide39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oleObject" Target="../embeddings/oleObject31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9.bin"/><Relationship Id="rId34" Type="http://schemas.openxmlformats.org/officeDocument/2006/relationships/notesSlide" Target="../notesSlides/notesSlide4.xml"/><Relationship Id="rId33" Type="http://schemas.openxmlformats.org/officeDocument/2006/relationships/vmlDrawing" Target="../drawings/vmlDrawing2.vml"/><Relationship Id="rId32" Type="http://schemas.openxmlformats.org/officeDocument/2006/relationships/slideLayout" Target="../slideLayouts/slideLayout7.xml"/><Relationship Id="rId31" Type="http://schemas.openxmlformats.org/officeDocument/2006/relationships/oleObject" Target="../embeddings/oleObject54.bin"/><Relationship Id="rId30" Type="http://schemas.openxmlformats.org/officeDocument/2006/relationships/oleObject" Target="../embeddings/oleObject53.bin"/><Relationship Id="rId3" Type="http://schemas.openxmlformats.org/officeDocument/2006/relationships/image" Target="../media/image7.png"/><Relationship Id="rId29" Type="http://schemas.openxmlformats.org/officeDocument/2006/relationships/oleObject" Target="../embeddings/oleObject52.bin"/><Relationship Id="rId28" Type="http://schemas.openxmlformats.org/officeDocument/2006/relationships/oleObject" Target="../embeddings/oleObject51.bin"/><Relationship Id="rId27" Type="http://schemas.openxmlformats.org/officeDocument/2006/relationships/oleObject" Target="../embeddings/oleObject50.bin"/><Relationship Id="rId26" Type="http://schemas.openxmlformats.org/officeDocument/2006/relationships/oleObject" Target="../embeddings/oleObject49.bin"/><Relationship Id="rId25" Type="http://schemas.openxmlformats.org/officeDocument/2006/relationships/oleObject" Target="../embeddings/oleObject48.bin"/><Relationship Id="rId24" Type="http://schemas.openxmlformats.org/officeDocument/2006/relationships/oleObject" Target="../embeddings/oleObject47.bin"/><Relationship Id="rId23" Type="http://schemas.openxmlformats.org/officeDocument/2006/relationships/oleObject" Target="../embeddings/oleObject46.bin"/><Relationship Id="rId22" Type="http://schemas.openxmlformats.org/officeDocument/2006/relationships/oleObject" Target="../embeddings/oleObject45.bin"/><Relationship Id="rId21" Type="http://schemas.openxmlformats.org/officeDocument/2006/relationships/oleObject" Target="../embeddings/oleObject44.bin"/><Relationship Id="rId20" Type="http://schemas.openxmlformats.org/officeDocument/2006/relationships/oleObject" Target="../embeddings/oleObject43.bin"/><Relationship Id="rId2" Type="http://schemas.openxmlformats.org/officeDocument/2006/relationships/image" Target="../media/image6.png"/><Relationship Id="rId19" Type="http://schemas.openxmlformats.org/officeDocument/2006/relationships/oleObject" Target="../embeddings/oleObject42.bin"/><Relationship Id="rId18" Type="http://schemas.openxmlformats.org/officeDocument/2006/relationships/oleObject" Target="../embeddings/oleObject41.bin"/><Relationship Id="rId17" Type="http://schemas.openxmlformats.org/officeDocument/2006/relationships/oleObject" Target="../embeddings/oleObject40.bin"/><Relationship Id="rId16" Type="http://schemas.openxmlformats.org/officeDocument/2006/relationships/oleObject" Target="../embeddings/oleObject39.bin"/><Relationship Id="rId15" Type="http://schemas.openxmlformats.org/officeDocument/2006/relationships/oleObject" Target="../embeddings/oleObject38.bin"/><Relationship Id="rId14" Type="http://schemas.openxmlformats.org/officeDocument/2006/relationships/oleObject" Target="../embeddings/oleObject37.bin"/><Relationship Id="rId13" Type="http://schemas.openxmlformats.org/officeDocument/2006/relationships/oleObject" Target="../embeddings/oleObject36.bin"/><Relationship Id="rId12" Type="http://schemas.openxmlformats.org/officeDocument/2006/relationships/oleObject" Target="../embeddings/oleObject35.bin"/><Relationship Id="rId11" Type="http://schemas.openxmlformats.org/officeDocument/2006/relationships/oleObject" Target="../embeddings/oleObject34.bin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94.bin"/><Relationship Id="rId6" Type="http://schemas.openxmlformats.org/officeDocument/2006/relationships/oleObject" Target="../embeddings/oleObject93.bin"/><Relationship Id="rId5" Type="http://schemas.openxmlformats.org/officeDocument/2006/relationships/image" Target="../media/image31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.png"/><Relationship Id="rId10" Type="http://schemas.openxmlformats.org/officeDocument/2006/relationships/notesSlide" Target="../notesSlides/notesSlide41.xml"/><Relationship Id="rId1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6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95.bin"/><Relationship Id="rId10" Type="http://schemas.openxmlformats.org/officeDocument/2006/relationships/notesSlide" Target="../notesSlides/notesSlide49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oleObject" Target="../embeddings/oleObject57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5.bin"/><Relationship Id="rId34" Type="http://schemas.openxmlformats.org/officeDocument/2006/relationships/notesSlide" Target="../notesSlides/notesSlide5.xml"/><Relationship Id="rId33" Type="http://schemas.openxmlformats.org/officeDocument/2006/relationships/vmlDrawing" Target="../drawings/vmlDrawing3.vml"/><Relationship Id="rId32" Type="http://schemas.openxmlformats.org/officeDocument/2006/relationships/slideLayout" Target="../slideLayouts/slideLayout7.xml"/><Relationship Id="rId31" Type="http://schemas.openxmlformats.org/officeDocument/2006/relationships/oleObject" Target="../embeddings/oleObject80.bin"/><Relationship Id="rId30" Type="http://schemas.openxmlformats.org/officeDocument/2006/relationships/oleObject" Target="../embeddings/oleObject79.bin"/><Relationship Id="rId3" Type="http://schemas.openxmlformats.org/officeDocument/2006/relationships/image" Target="../media/image7.png"/><Relationship Id="rId29" Type="http://schemas.openxmlformats.org/officeDocument/2006/relationships/oleObject" Target="../embeddings/oleObject78.bin"/><Relationship Id="rId28" Type="http://schemas.openxmlformats.org/officeDocument/2006/relationships/oleObject" Target="../embeddings/oleObject77.bin"/><Relationship Id="rId27" Type="http://schemas.openxmlformats.org/officeDocument/2006/relationships/oleObject" Target="../embeddings/oleObject76.bin"/><Relationship Id="rId26" Type="http://schemas.openxmlformats.org/officeDocument/2006/relationships/oleObject" Target="../embeddings/oleObject75.bin"/><Relationship Id="rId25" Type="http://schemas.openxmlformats.org/officeDocument/2006/relationships/oleObject" Target="../embeddings/oleObject74.bin"/><Relationship Id="rId24" Type="http://schemas.openxmlformats.org/officeDocument/2006/relationships/oleObject" Target="../embeddings/oleObject73.bin"/><Relationship Id="rId23" Type="http://schemas.openxmlformats.org/officeDocument/2006/relationships/oleObject" Target="../embeddings/oleObject72.bin"/><Relationship Id="rId22" Type="http://schemas.openxmlformats.org/officeDocument/2006/relationships/oleObject" Target="../embeddings/oleObject71.bin"/><Relationship Id="rId21" Type="http://schemas.openxmlformats.org/officeDocument/2006/relationships/oleObject" Target="../embeddings/oleObject70.bin"/><Relationship Id="rId20" Type="http://schemas.openxmlformats.org/officeDocument/2006/relationships/oleObject" Target="../embeddings/oleObject69.bin"/><Relationship Id="rId2" Type="http://schemas.openxmlformats.org/officeDocument/2006/relationships/image" Target="../media/image6.png"/><Relationship Id="rId19" Type="http://schemas.openxmlformats.org/officeDocument/2006/relationships/oleObject" Target="../embeddings/oleObject68.bin"/><Relationship Id="rId18" Type="http://schemas.openxmlformats.org/officeDocument/2006/relationships/oleObject" Target="../embeddings/oleObject67.bin"/><Relationship Id="rId17" Type="http://schemas.openxmlformats.org/officeDocument/2006/relationships/oleObject" Target="../embeddings/oleObject66.bin"/><Relationship Id="rId16" Type="http://schemas.openxmlformats.org/officeDocument/2006/relationships/oleObject" Target="../embeddings/oleObject65.bin"/><Relationship Id="rId15" Type="http://schemas.openxmlformats.org/officeDocument/2006/relationships/oleObject" Target="../embeddings/oleObject64.bin"/><Relationship Id="rId14" Type="http://schemas.openxmlformats.org/officeDocument/2006/relationships/oleObject" Target="../embeddings/oleObject63.bin"/><Relationship Id="rId13" Type="http://schemas.openxmlformats.org/officeDocument/2006/relationships/oleObject" Target="../embeddings/oleObject62.bin"/><Relationship Id="rId12" Type="http://schemas.openxmlformats.org/officeDocument/2006/relationships/oleObject" Target="../embeddings/oleObject61.bin"/><Relationship Id="rId11" Type="http://schemas.openxmlformats.org/officeDocument/2006/relationships/oleObject" Target="../embeddings/oleObject60.bin"/><Relationship Id="rId10" Type="http://schemas.openxmlformats.org/officeDocument/2006/relationships/oleObject" Target="../embeddings/oleObject59.bin"/><Relationship Id="rId1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9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98.bin"/><Relationship Id="rId10" Type="http://schemas.openxmlformats.org/officeDocument/2006/relationships/notesSlide" Target="../notesSlides/notesSlide50.xml"/><Relationship Id="rId1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2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01.bin"/><Relationship Id="rId1" Type="http://schemas.openxmlformats.org/officeDocument/2006/relationships/image" Target="../media/image5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4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03.bin"/><Relationship Id="rId10" Type="http://schemas.openxmlformats.org/officeDocument/2006/relationships/notesSlide" Target="../notesSlides/notesSlide53.xml"/><Relationship Id="rId1" Type="http://schemas.openxmlformats.org/officeDocument/2006/relationships/image" Target="../media/image5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06.bin"/><Relationship Id="rId10" Type="http://schemas.openxmlformats.org/officeDocument/2006/relationships/notesSlide" Target="../notesSlides/notesSlide54.xml"/><Relationship Id="rId1" Type="http://schemas.openxmlformats.org/officeDocument/2006/relationships/image" Target="../media/image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0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109.bin"/><Relationship Id="rId10" Type="http://schemas.openxmlformats.org/officeDocument/2006/relationships/notesSlide" Target="../notesSlides/notesSlide56.xml"/><Relationship Id="rId1" Type="http://schemas.openxmlformats.org/officeDocument/2006/relationships/image" Target="../media/image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wmf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12.bin"/><Relationship Id="rId10" Type="http://schemas.openxmlformats.org/officeDocument/2006/relationships/notesSlide" Target="../notesSlides/notesSlide59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0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5.png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1.xml"/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15.bin"/><Relationship Id="rId1" Type="http://schemas.openxmlformats.org/officeDocument/2006/relationships/image" Target="../media/image5.png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jpeg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12.emf"/><Relationship Id="rId10" Type="http://schemas.openxmlformats.org/officeDocument/2006/relationships/notesSlide" Target="../notesSlides/notesSlide9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/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  <a:endParaRPr lang="zh-CN" altLang="en-US" sz="5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/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/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/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63" name="图片 62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)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MS PGothic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3776822" y="2942496"/>
            <a:ext cx="27274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MS PGothic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MS PGothic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) </a:t>
            </a:r>
            <a:endParaRPr lang="en-US" altLang="zh-CN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MS PGothic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)</a:t>
            </a:r>
            <a:endParaRPr lang="en-US" altLang="zh-CN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可能通过其它无线节点</a:t>
            </a:r>
            <a:r>
              <a:rPr lang="zh-CN" altLang="en-US" b="1" dirty="0">
                <a:latin typeface="Gill Sans MT" panose="020B0502020104020203" pitchFamily="34" charset="0"/>
                <a:ea typeface="MS PGothic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50" name="Text Box 17"/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MS PGothic" panose="020B0600070205080204" pitchFamily="34" charset="-128"/>
              </a:rPr>
              <a:t>在几个其它节点之间中继报文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, </a:t>
            </a:r>
            <a:endParaRPr lang="en-US" altLang="zh-CN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MS PGothic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MS PGothic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MS PGothic" panose="020B0600070205080204" pitchFamily="34" charset="-128"/>
            </a:endParaRPr>
          </a:p>
        </p:txBody>
      </p:sp>
      <p:sp>
        <p:nvSpPr>
          <p:cNvPr id="51" name="Rectangle 19"/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/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/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>
              <a:fillRect/>
            </a:stretch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3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箭头: 下 32"/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  <a:endParaRPr lang="zh-CN" altLang="en-US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>
            <p:custDataLst>
              <p:tags r:id="rId2"/>
            </p:custDataLst>
          </p:nvPr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/>
              <p:cNvSpPr/>
              <p:nvPr>
                <p:custDataLst>
                  <p:tags r:id="rId3"/>
                </p:custDataLst>
              </p:nvPr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/>
              <p:cNvSpPr>
                <a:spLocks noChangeAspect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>
            <p:custDataLst>
              <p:tags r:id="rId6"/>
            </p:custDataLst>
          </p:nvPr>
        </p:nvGrpSpPr>
        <p:grpSpPr>
          <a:xfrm>
            <a:off x="1080815" y="2845891"/>
            <a:ext cx="4295684" cy="476221"/>
            <a:chOff x="1403750" y="3593123"/>
            <a:chExt cx="4295684" cy="476221"/>
          </a:xfrm>
        </p:grpSpPr>
        <p:grpSp>
          <p:nvGrpSpPr>
            <p:cNvPr id="47" name="组合 4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/>
              <p:cNvSpPr/>
              <p:nvPr>
                <p:custDataLst>
                  <p:tags r:id="rId7"/>
                </p:custDataLst>
              </p:nvPr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/>
              <p:cNvSpPr>
                <a:spLocks noChangeAspect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794743" y="3593123"/>
              <a:ext cx="3904691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重传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/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/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/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5" name="组合 54"/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/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组合 21"/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链路质量的量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/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/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/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/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>
              <a:fillRect/>
            </a:stretch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/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/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18"/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/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/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79"/>
          <p:cNvSpPr txBox="1">
            <a:spLocks noChangeArrowheads="1"/>
          </p:cNvSpPr>
          <p:nvPr/>
        </p:nvSpPr>
        <p:spPr bwMode="auto">
          <a:xfrm>
            <a:off x="1459122" y="3509220"/>
            <a:ext cx="10528057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知道它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/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/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/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79"/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5"/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  <a:endPara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/>
            <p:cNvSpPr/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40"/>
            <p:cNvSpPr/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/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  <a:endPara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altLang="zh-CN" sz="1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/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/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/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/>
              <p:cNvPicPr>
                <a:picLocks noChangeAspect="1"/>
              </p:cNvPicPr>
              <p:nvPr/>
            </p:nvPicPr>
            <p:blipFill>
              <a:blip r:embed="rId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/>
              <p:cNvPicPr>
                <a:picLocks noChangeAspect="1"/>
              </p:cNvPicPr>
              <p:nvPr/>
            </p:nvPicPr>
            <p:blipFill rotWithShape="1">
              <a:blip r:embed="rId2"/>
              <a:srcRect r="18913" b="66330"/>
              <a:stretch>
                <a:fillRect/>
              </a:stretch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/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/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/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53" name="图片 52"/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/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/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7" name="图片 36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/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/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/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局域网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性管理原理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/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  <a:endParaRPr lang="zh-CN" altLang="en-US" sz="3200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/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/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/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/>
                <p:cNvGraphicFramePr>
                  <a:graphicFrameLocks noChangeAspect="1"/>
                </p:cNvGraphicFramePr>
                <p:nvPr/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3" name="Equation" r:id="rId1" imgW="67056000" imgH="20116800" progId="Equation.DSMT4">
                        <p:embed/>
                      </p:oleObj>
                    </mc:Choice>
                    <mc:Fallback>
                      <p:oleObj name="Equation" r:id="rId1" imgW="67056000" imgH="201168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/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/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/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/>
                <p:cNvGraphicFramePr>
                  <a:graphicFrameLocks noChangeAspect="1"/>
                </p:cNvGraphicFramePr>
                <p:nvPr/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4" name="Equation" r:id="rId3" imgW="66751200" imgH="20116800" progId="Equation.DSMT4">
                        <p:embed/>
                      </p:oleObj>
                    </mc:Choice>
                    <mc:Fallback>
                      <p:oleObj name="Equation" r:id="rId3" imgW="66751200" imgH="201168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/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/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/>
                <p:cNvGraphicFramePr>
                  <a:graphicFrameLocks noChangeAspect="1"/>
                </p:cNvGraphicFramePr>
                <p:nvPr/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5" name="Equation" r:id="rId5" imgW="94488000" imgH="20116800" progId="Equation.DSMT4">
                        <p:embed/>
                      </p:oleObj>
                    </mc:Choice>
                    <mc:Fallback>
                      <p:oleObj name="Equation" r:id="rId5" imgW="94488000" imgH="201168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/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/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/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646892" cy="1428589"/>
            <a:chOff x="551030" y="-368704"/>
            <a:chExt cx="664689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996291" cy="687997"/>
              <a:chOff x="1839058" y="967769"/>
              <a:chExt cx="599629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99629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8519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于</a:t>
                </a:r>
                <a:r>
                  <a:rPr kumimoji="1" lang="en-US" altLang="zh-C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DMA</a:t>
                </a:r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通信举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/>
          <p:cNvSpPr txBox="1"/>
          <p:nvPr/>
        </p:nvSpPr>
        <p:spPr>
          <a:xfrm>
            <a:off x="1295633" y="1468537"/>
            <a:ext cx="1009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相同频率发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送数据，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希望收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数据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>
            <a:off x="5307831" y="2735826"/>
            <a:ext cx="0" cy="235134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6883774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8459717" y="2735827"/>
            <a:ext cx="0" cy="241322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>
            <a:off x="10035659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194483" y="2935291"/>
            <a:ext cx="5235074" cy="400110"/>
            <a:chOff x="2826205" y="3820600"/>
            <a:chExt cx="5235074" cy="400110"/>
          </a:xfrm>
        </p:grpSpPr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2826205" y="400748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2939553" y="4007486"/>
              <a:ext cx="589954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3929638" y="4006120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4120827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3536335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4515496" y="4007486"/>
              <a:ext cx="591319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5494656" y="4006120"/>
              <a:ext cx="196651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38"/>
            <p:cNvSpPr>
              <a:spLocks noChangeArrowheads="1"/>
            </p:cNvSpPr>
            <p:nvPr/>
          </p:nvSpPr>
          <p:spPr bwMode="auto">
            <a:xfrm>
              <a:off x="5696770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5110913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 flipV="1">
              <a:off x="6092804" y="3946032"/>
              <a:ext cx="591320" cy="6145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1"/>
            <p:cNvSpPr>
              <a:spLocks noChangeArrowheads="1"/>
            </p:cNvSpPr>
            <p:nvPr/>
          </p:nvSpPr>
          <p:spPr bwMode="auto">
            <a:xfrm flipV="1">
              <a:off x="7071964" y="3946032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2"/>
            <p:cNvSpPr>
              <a:spLocks noChangeArrowheads="1"/>
            </p:cNvSpPr>
            <p:nvPr/>
          </p:nvSpPr>
          <p:spPr bwMode="auto">
            <a:xfrm flipV="1">
              <a:off x="7274078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3"/>
            <p:cNvSpPr>
              <a:spLocks noChangeArrowheads="1"/>
            </p:cNvSpPr>
            <p:nvPr/>
          </p:nvSpPr>
          <p:spPr bwMode="auto">
            <a:xfrm flipV="1">
              <a:off x="6677295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91"/>
            <p:cNvSpPr txBox="1">
              <a:spLocks noChangeArrowheads="1"/>
            </p:cNvSpPr>
            <p:nvPr/>
          </p:nvSpPr>
          <p:spPr bwMode="auto">
            <a:xfrm>
              <a:off x="7806080" y="3820600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endPara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194483" y="3843593"/>
            <a:ext cx="5235074" cy="400110"/>
            <a:chOff x="2826205" y="4626325"/>
            <a:chExt cx="5235074" cy="400110"/>
          </a:xfrm>
        </p:grpSpPr>
        <p:sp>
          <p:nvSpPr>
            <p:cNvPr id="39" name="Line 14"/>
            <p:cNvSpPr>
              <a:spLocks noChangeShapeType="1"/>
            </p:cNvSpPr>
            <p:nvPr/>
          </p:nvSpPr>
          <p:spPr bwMode="auto">
            <a:xfrm>
              <a:off x="2826205" y="4813211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60"/>
            <p:cNvSpPr>
              <a:spLocks noChangeArrowheads="1"/>
            </p:cNvSpPr>
            <p:nvPr/>
          </p:nvSpPr>
          <p:spPr bwMode="auto">
            <a:xfrm>
              <a:off x="6091439" y="4688937"/>
              <a:ext cx="393303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61"/>
            <p:cNvSpPr>
              <a:spLocks noChangeArrowheads="1"/>
            </p:cNvSpPr>
            <p:nvPr/>
          </p:nvSpPr>
          <p:spPr bwMode="auto">
            <a:xfrm>
              <a:off x="4515496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62"/>
            <p:cNvSpPr>
              <a:spLocks noChangeArrowheads="1"/>
            </p:cNvSpPr>
            <p:nvPr/>
          </p:nvSpPr>
          <p:spPr bwMode="auto">
            <a:xfrm>
              <a:off x="2939553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63"/>
            <p:cNvSpPr>
              <a:spLocks noChangeArrowheads="1"/>
            </p:cNvSpPr>
            <p:nvPr/>
          </p:nvSpPr>
          <p:spPr bwMode="auto">
            <a:xfrm>
              <a:off x="3727524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64"/>
            <p:cNvSpPr>
              <a:spLocks noChangeArrowheads="1"/>
            </p:cNvSpPr>
            <p:nvPr/>
          </p:nvSpPr>
          <p:spPr bwMode="auto">
            <a:xfrm>
              <a:off x="4098977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65"/>
            <p:cNvSpPr>
              <a:spLocks noChangeArrowheads="1"/>
            </p:cNvSpPr>
            <p:nvPr/>
          </p:nvSpPr>
          <p:spPr bwMode="auto">
            <a:xfrm>
              <a:off x="5314392" y="4688937"/>
              <a:ext cx="198017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66"/>
            <p:cNvSpPr>
              <a:spLocks noChangeArrowheads="1"/>
            </p:cNvSpPr>
            <p:nvPr/>
          </p:nvSpPr>
          <p:spPr bwMode="auto">
            <a:xfrm>
              <a:off x="5674919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67"/>
            <p:cNvSpPr>
              <a:spLocks noChangeArrowheads="1"/>
            </p:cNvSpPr>
            <p:nvPr/>
          </p:nvSpPr>
          <p:spPr bwMode="auto">
            <a:xfrm>
              <a:off x="6890334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68"/>
            <p:cNvSpPr>
              <a:spLocks noChangeArrowheads="1"/>
            </p:cNvSpPr>
            <p:nvPr/>
          </p:nvSpPr>
          <p:spPr bwMode="auto">
            <a:xfrm>
              <a:off x="7272712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93"/>
            <p:cNvSpPr txBox="1">
              <a:spLocks noChangeArrowheads="1"/>
            </p:cNvSpPr>
            <p:nvPr/>
          </p:nvSpPr>
          <p:spPr bwMode="auto">
            <a:xfrm>
              <a:off x="7806080" y="4626325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endPara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194483" y="4748940"/>
            <a:ext cx="5235074" cy="400110"/>
            <a:chOff x="2826205" y="5059232"/>
            <a:chExt cx="5235074" cy="400110"/>
          </a:xfrm>
        </p:grpSpPr>
        <p:sp>
          <p:nvSpPr>
            <p:cNvPr id="40" name="Line 15"/>
            <p:cNvSpPr>
              <a:spLocks noChangeShapeType="1"/>
            </p:cNvSpPr>
            <p:nvPr/>
          </p:nvSpPr>
          <p:spPr bwMode="auto">
            <a:xfrm>
              <a:off x="2826205" y="524611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69"/>
            <p:cNvSpPr>
              <a:spLocks noChangeArrowheads="1"/>
            </p:cNvSpPr>
            <p:nvPr/>
          </p:nvSpPr>
          <p:spPr bwMode="auto">
            <a:xfrm>
              <a:off x="2939553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0"/>
            <p:cNvSpPr>
              <a:spLocks noChangeArrowheads="1"/>
            </p:cNvSpPr>
            <p:nvPr/>
          </p:nvSpPr>
          <p:spPr bwMode="auto">
            <a:xfrm>
              <a:off x="4515496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71"/>
            <p:cNvSpPr>
              <a:spLocks noChangeArrowheads="1"/>
            </p:cNvSpPr>
            <p:nvPr/>
          </p:nvSpPr>
          <p:spPr bwMode="auto">
            <a:xfrm>
              <a:off x="6091439" y="5247482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94"/>
            <p:cNvSpPr txBox="1">
              <a:spLocks noChangeArrowheads="1"/>
            </p:cNvSpPr>
            <p:nvPr/>
          </p:nvSpPr>
          <p:spPr bwMode="auto">
            <a:xfrm>
              <a:off x="7806080" y="505923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endPara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Text Box 97"/>
          <p:cNvSpPr txBox="1">
            <a:spLocks noChangeArrowheads="1"/>
          </p:cNvSpPr>
          <p:nvPr/>
        </p:nvSpPr>
        <p:spPr bwMode="auto">
          <a:xfrm>
            <a:off x="2901416" y="2938801"/>
            <a:ext cx="19928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99"/>
          <p:cNvSpPr txBox="1">
            <a:spLocks noChangeArrowheads="1"/>
          </p:cNvSpPr>
          <p:nvPr/>
        </p:nvSpPr>
        <p:spPr bwMode="auto">
          <a:xfrm>
            <a:off x="2980774" y="3674371"/>
            <a:ext cx="1846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总的发送的信号</a:t>
            </a:r>
            <a:endParaRPr lang="zh-CN" altLang="en-US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Text Box 100"/>
          <p:cNvSpPr txBox="1">
            <a:spLocks noChangeArrowheads="1"/>
          </p:cNvSpPr>
          <p:nvPr/>
        </p:nvSpPr>
        <p:spPr bwMode="auto">
          <a:xfrm>
            <a:off x="2540198" y="4748616"/>
            <a:ext cx="226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规格化内积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＊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+Tx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sz="16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AutoShape 102"/>
          <p:cNvSpPr/>
          <p:nvPr/>
        </p:nvSpPr>
        <p:spPr bwMode="auto">
          <a:xfrm>
            <a:off x="2858054" y="2946978"/>
            <a:ext cx="153122" cy="1355906"/>
          </a:xfrm>
          <a:prstGeom prst="leftBracket">
            <a:avLst>
              <a:gd name="adj" fmla="val 99726"/>
            </a:avLst>
          </a:prstGeom>
          <a:noFill/>
          <a:ln w="19050">
            <a:solidFill>
              <a:srgbClr val="009FF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04"/>
          <p:cNvSpPr txBox="1">
            <a:spLocks noChangeArrowheads="1"/>
          </p:cNvSpPr>
          <p:nvPr/>
        </p:nvSpPr>
        <p:spPr bwMode="auto">
          <a:xfrm>
            <a:off x="2321011" y="3120811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端</a:t>
            </a:r>
            <a:endParaRPr lang="zh-CN" altLang="en-US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Text Box 105"/>
          <p:cNvSpPr txBox="1">
            <a:spLocks noChangeArrowheads="1"/>
          </p:cNvSpPr>
          <p:nvPr/>
        </p:nvSpPr>
        <p:spPr bwMode="auto">
          <a:xfrm>
            <a:off x="2196760" y="4457738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端</a:t>
            </a:r>
            <a:endParaRPr lang="zh-CN" altLang="en-US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32556" y="2136324"/>
            <a:ext cx="7209111" cy="384483"/>
            <a:chOff x="93614" y="1973047"/>
            <a:chExt cx="7209111" cy="384483"/>
          </a:xfrm>
        </p:grpSpPr>
        <p:grpSp>
          <p:nvGrpSpPr>
            <p:cNvPr id="5" name="组合 4"/>
            <p:cNvGrpSpPr/>
            <p:nvPr/>
          </p:nvGrpSpPr>
          <p:grpSpPr>
            <a:xfrm>
              <a:off x="2859281" y="2109394"/>
              <a:ext cx="1574577" cy="122907"/>
              <a:chOff x="2939553" y="3574579"/>
              <a:chExt cx="1574577" cy="122907"/>
            </a:xfrm>
          </p:grpSpPr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39553" y="3636033"/>
                <a:ext cx="589954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21"/>
              <p:cNvSpPr>
                <a:spLocks noChangeArrowheads="1"/>
              </p:cNvSpPr>
              <p:nvPr/>
            </p:nvSpPr>
            <p:spPr bwMode="auto">
              <a:xfrm>
                <a:off x="3929638" y="3634667"/>
                <a:ext cx="198017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2"/>
              <p:cNvSpPr>
                <a:spLocks noChangeArrowheads="1"/>
              </p:cNvSpPr>
              <p:nvPr/>
            </p:nvSpPr>
            <p:spPr bwMode="auto">
              <a:xfrm>
                <a:off x="4120827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3"/>
              <p:cNvSpPr>
                <a:spLocks noChangeArrowheads="1"/>
              </p:cNvSpPr>
              <p:nvPr/>
            </p:nvSpPr>
            <p:spPr bwMode="auto">
              <a:xfrm>
                <a:off x="3536335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Text Box 96"/>
            <p:cNvSpPr txBox="1">
              <a:spLocks noChangeArrowheads="1"/>
            </p:cNvSpPr>
            <p:nvPr/>
          </p:nvSpPr>
          <p:spPr bwMode="auto">
            <a:xfrm>
              <a:off x="93614" y="1988198"/>
              <a:ext cx="23608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分配码片序列</a:t>
              </a: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S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8"/>
            <p:cNvSpPr txBox="1">
              <a:spLocks noChangeArrowheads="1"/>
            </p:cNvSpPr>
            <p:nvPr/>
          </p:nvSpPr>
          <p:spPr bwMode="auto">
            <a:xfrm>
              <a:off x="4814554" y="1973047"/>
              <a:ext cx="7977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5728147" y="2113299"/>
              <a:ext cx="1574578" cy="125639"/>
              <a:chOff x="2938187" y="4316119"/>
              <a:chExt cx="1574578" cy="125639"/>
            </a:xfrm>
          </p:grpSpPr>
          <p:sp>
            <p:nvSpPr>
              <p:cNvPr id="73" name="Rectangle 44"/>
              <p:cNvSpPr>
                <a:spLocks noChangeArrowheads="1"/>
              </p:cNvSpPr>
              <p:nvPr/>
            </p:nvSpPr>
            <p:spPr bwMode="auto">
              <a:xfrm>
                <a:off x="3334221" y="4316119"/>
                <a:ext cx="192555" cy="64184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45"/>
              <p:cNvSpPr>
                <a:spLocks noChangeArrowheads="1"/>
              </p:cNvSpPr>
              <p:nvPr/>
            </p:nvSpPr>
            <p:spPr bwMode="auto">
              <a:xfrm>
                <a:off x="3545895" y="4377573"/>
                <a:ext cx="192554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46"/>
              <p:cNvSpPr>
                <a:spLocks noChangeArrowheads="1"/>
              </p:cNvSpPr>
              <p:nvPr/>
            </p:nvSpPr>
            <p:spPr bwMode="auto">
              <a:xfrm>
                <a:off x="4320210" y="4377573"/>
                <a:ext cx="192555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7"/>
              <p:cNvSpPr>
                <a:spLocks noChangeArrowheads="1"/>
              </p:cNvSpPr>
              <p:nvPr/>
            </p:nvSpPr>
            <p:spPr bwMode="auto">
              <a:xfrm>
                <a:off x="3743912" y="4316119"/>
                <a:ext cx="576298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06"/>
              <p:cNvSpPr>
                <a:spLocks noChangeArrowheads="1"/>
              </p:cNvSpPr>
              <p:nvPr/>
            </p:nvSpPr>
            <p:spPr bwMode="auto">
              <a:xfrm>
                <a:off x="2938187" y="437893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"/>
          <p:cNvSpPr>
            <a:spLocks noChangeArrowheads="1"/>
          </p:cNvSpPr>
          <p:nvPr/>
        </p:nvSpPr>
        <p:spPr bwMode="auto">
          <a:xfrm>
            <a:off x="3192157" y="536950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-1+1+1-1+1+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  <a:endParaRPr kumimoji="1"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0" name="Rectangle 11"/>
          <p:cNvSpPr>
            <a:spLocks noChangeArrowheads="1"/>
          </p:cNvSpPr>
          <p:nvPr/>
        </p:nvSpPr>
        <p:spPr bwMode="auto">
          <a:xfrm>
            <a:off x="3188078" y="599515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+1-1+1+1+1-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  <a:endParaRPr kumimoji="1"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2" name="Text Box 98"/>
          <p:cNvSpPr txBox="1">
            <a:spLocks noChangeArrowheads="1"/>
          </p:cNvSpPr>
          <p:nvPr/>
        </p:nvSpPr>
        <p:spPr bwMode="auto">
          <a:xfrm>
            <a:off x="2860423" y="3312710"/>
            <a:ext cx="2075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3" name="组合 142"/>
          <p:cNvGrpSpPr/>
          <p:nvPr/>
        </p:nvGrpSpPr>
        <p:grpSpPr>
          <a:xfrm>
            <a:off x="5194483" y="3324282"/>
            <a:ext cx="5235074" cy="400110"/>
            <a:chOff x="2826205" y="4198882"/>
            <a:chExt cx="5235074" cy="400110"/>
          </a:xfrm>
        </p:grpSpPr>
        <p:sp>
          <p:nvSpPr>
            <p:cNvPr id="144" name="Line 13"/>
            <p:cNvSpPr>
              <a:spLocks noChangeShapeType="1"/>
            </p:cNvSpPr>
            <p:nvPr/>
          </p:nvSpPr>
          <p:spPr bwMode="auto">
            <a:xfrm>
              <a:off x="2826205" y="4378939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44"/>
            <p:cNvSpPr>
              <a:spLocks noChangeArrowheads="1"/>
            </p:cNvSpPr>
            <p:nvPr/>
          </p:nvSpPr>
          <p:spPr bwMode="auto">
            <a:xfrm>
              <a:off x="3334221" y="4316119"/>
              <a:ext cx="192555" cy="6418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45"/>
            <p:cNvSpPr>
              <a:spLocks noChangeArrowheads="1"/>
            </p:cNvSpPr>
            <p:nvPr/>
          </p:nvSpPr>
          <p:spPr bwMode="auto">
            <a:xfrm>
              <a:off x="3545895" y="4377573"/>
              <a:ext cx="192554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46"/>
            <p:cNvSpPr>
              <a:spLocks noChangeArrowheads="1"/>
            </p:cNvSpPr>
            <p:nvPr/>
          </p:nvSpPr>
          <p:spPr bwMode="auto">
            <a:xfrm>
              <a:off x="4320210" y="4377573"/>
              <a:ext cx="192555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47"/>
            <p:cNvSpPr>
              <a:spLocks noChangeArrowheads="1"/>
            </p:cNvSpPr>
            <p:nvPr/>
          </p:nvSpPr>
          <p:spPr bwMode="auto">
            <a:xfrm>
              <a:off x="3743912" y="4316119"/>
              <a:ext cx="576298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9" name="Group 48"/>
            <p:cNvGrpSpPr/>
            <p:nvPr/>
          </p:nvGrpSpPr>
          <p:grpSpPr bwMode="auto">
            <a:xfrm>
              <a:off x="4515496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8" name="Rectangle 49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Rectangle 50"/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Rectangle 51"/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Rectangle 52"/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Rectangle 53"/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Group 54"/>
            <p:cNvGrpSpPr/>
            <p:nvPr/>
          </p:nvGrpSpPr>
          <p:grpSpPr bwMode="auto">
            <a:xfrm flipV="1">
              <a:off x="6091439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3" name="Rectangle 55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56"/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57"/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58"/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59"/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1" name="Text Box 92"/>
            <p:cNvSpPr txBox="1">
              <a:spLocks noChangeArrowheads="1"/>
            </p:cNvSpPr>
            <p:nvPr/>
          </p:nvSpPr>
          <p:spPr bwMode="auto">
            <a:xfrm>
              <a:off x="7806080" y="419888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endParaRPr lang="en-US" altLang="zh-CN" sz="200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2" name="Rectangle 106"/>
            <p:cNvSpPr>
              <a:spLocks noChangeArrowheads="1"/>
            </p:cNvSpPr>
            <p:nvPr/>
          </p:nvSpPr>
          <p:spPr bwMode="auto">
            <a:xfrm>
              <a:off x="2938187" y="4378939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7" name="Text Box 107"/>
          <p:cNvSpPr txBox="1">
            <a:spLocks noChangeArrowheads="1"/>
          </p:cNvSpPr>
          <p:nvPr/>
        </p:nvSpPr>
        <p:spPr bwMode="auto">
          <a:xfrm>
            <a:off x="594166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Text Box 108"/>
          <p:cNvSpPr txBox="1">
            <a:spLocks noChangeArrowheads="1"/>
          </p:cNvSpPr>
          <p:nvPr/>
        </p:nvSpPr>
        <p:spPr bwMode="auto">
          <a:xfrm>
            <a:off x="749029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endParaRPr lang="en-US" altLang="zh-CN" sz="1800" b="1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9" name="Text Box 109"/>
          <p:cNvSpPr txBox="1">
            <a:spLocks noChangeArrowheads="1"/>
          </p:cNvSpPr>
          <p:nvPr/>
        </p:nvSpPr>
        <p:spPr bwMode="auto">
          <a:xfrm>
            <a:off x="8987031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</a:t>
            </a:r>
            <a:endParaRPr lang="en-US" altLang="zh-CN" sz="1800" b="1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8" name="Text Box 96"/>
          <p:cNvSpPr txBox="1">
            <a:spLocks noChangeArrowheads="1"/>
          </p:cNvSpPr>
          <p:nvPr/>
        </p:nvSpPr>
        <p:spPr bwMode="auto">
          <a:xfrm>
            <a:off x="2946255" y="2544555"/>
            <a:ext cx="206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发送的数据：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34" grpId="0" animBg="1"/>
      <p:bldP spid="108" grpId="0"/>
      <p:bldP spid="110" grpId="0"/>
      <p:bldP spid="111" grpId="0"/>
      <p:bldP spid="112" grpId="0" animBg="1"/>
      <p:bldP spid="113" grpId="0"/>
      <p:bldP spid="114" grpId="0"/>
      <p:bldP spid="119" grpId="0" animBg="1"/>
      <p:bldP spid="120" grpId="0" animBg="1"/>
      <p:bldP spid="142" grpId="0"/>
      <p:bldP spid="137" grpId="0"/>
      <p:bldP spid="138" grpId="0"/>
      <p:bldP spid="139" grpId="0"/>
      <p:bldP spid="1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  <a:endParaRPr lang="en-US" altLang="zh-CN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/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79"/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1384094" y="2347275"/>
            <a:ext cx="7723045" cy="199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用直接序列扩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DSSS)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/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/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/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  <a:endPara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/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  <a:endPara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造字工房朗倩（非商用）细体" pitchFamily="50" charset="-122"/>
                </a:endParaRP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/>
          <p:cNvSpPr txBox="1"/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/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矩形: 圆角 62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矩形: 圆角 66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/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/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/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/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/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8" name="Text Box 79"/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/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/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/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/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/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/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/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/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/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"/>
          <p:cNvGrpSpPr/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MS PGothic" panose="020B0600070205080204" pitchFamily="34" charset="-128"/>
              </a:endParaRPr>
            </a:p>
          </p:txBody>
        </p:sp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/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/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83" name="Oval 12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MS PGothic" panose="020B0600070205080204" pitchFamily="34" charset="-128"/>
              </a:endParaRPr>
            </a:p>
          </p:txBody>
        </p:sp>
        <p:grpSp>
          <p:nvGrpSpPr>
            <p:cNvPr id="84" name="Group 13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/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/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/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/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/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MS PGothic" panose="020B0600070205080204" pitchFamily="34" charset="-128"/>
                <a:cs typeface="Arial" panose="020B0604020202020204" pitchFamily="34" charset="0"/>
              </a:rPr>
              <a:t>BSS 1</a:t>
            </a:r>
            <a:endParaRPr lang="en-US" altLang="zh-CN"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93" name="Text Box 27"/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MS PGothic" panose="020B0600070205080204" pitchFamily="34" charset="-128"/>
                <a:cs typeface="Arial" panose="020B0604020202020204" pitchFamily="34" charset="0"/>
              </a:rPr>
              <a:t>BSS 2</a:t>
            </a:r>
            <a:endParaRPr lang="en-US" altLang="zh-CN"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94" name="Line 28"/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/>
          <p:cNvGrpSpPr/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/>
            <p:cNvSpPr/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/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MS PGothic" panose="020B0600070205080204" pitchFamily="34" charset="-128"/>
                  <a:cs typeface="Arial" panose="020B0604020202020204" pitchFamily="34" charset="0"/>
                </a:rPr>
                <a:t>Internet</a:t>
              </a:r>
              <a:endParaRPr lang="en-US" altLang="zh-CN"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98" name="Text Box 32"/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/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grpSp>
        <p:nvGrpSpPr>
          <p:cNvPr id="100" name="Group 361"/>
          <p:cNvGrpSpPr/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/>
          <p:cNvGrpSpPr/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/>
          <p:cNvGrpSpPr/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/>
          <p:cNvGrpSpPr/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/>
          <p:cNvGrpSpPr/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/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/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grpSp>
        <p:nvGrpSpPr>
          <p:cNvPr id="117" name="Group 361"/>
          <p:cNvGrpSpPr/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/>
          <p:cNvGrpSpPr/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/>
          <p:cNvGrpSpPr/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/>
          <p:cNvGrpSpPr/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/>
          <p:cNvGrpSpPr/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/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/>
          <p:cNvGrpSpPr/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/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/>
          <p:cNvGrpSpPr/>
          <p:nvPr/>
        </p:nvGrpSpPr>
        <p:grpSpPr>
          <a:xfrm>
            <a:off x="1080812" y="1715324"/>
            <a:ext cx="7539775" cy="476221"/>
            <a:chOff x="1403750" y="3593123"/>
            <a:chExt cx="7539775" cy="476221"/>
          </a:xfrm>
        </p:grpSpPr>
        <p:grpSp>
          <p:nvGrpSpPr>
            <p:cNvPr id="374" name="组合 37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矩形: 圆角 40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/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/>
          <p:cNvGrpSpPr/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/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/>
            <p:cNvGrpSpPr/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0" name="Clip" r:id="rId4" imgW="826770" imgH="840105" progId="MS_ClipArt_Gallery.2">
                      <p:embed/>
                    </p:oleObj>
                  </mc:Choice>
                  <mc:Fallback>
                    <p:oleObj name="Clip" r:id="rId4" imgW="826770" imgH="840105" progId="MS_ClipArt_Gallery.2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1" name="Clip" r:id="rId6" imgW="1268095" imgH="1199515" progId="MS_ClipArt_Gallery.2">
                      <p:embed/>
                    </p:oleObj>
                  </mc:Choice>
                  <mc:Fallback>
                    <p:oleObj name="Clip" r:id="rId6" imgW="1268095" imgH="1199515" progId="MS_ClipArt_Gallery.2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/>
            <p:cNvGrpSpPr/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2" name="Clip" r:id="rId8" imgW="826770" imgH="840105" progId="MS_ClipArt_Gallery.2">
                      <p:embed/>
                    </p:oleObj>
                  </mc:Choice>
                  <mc:Fallback>
                    <p:oleObj name="Clip" r:id="rId8" imgW="826770" imgH="840105" progId="MS_ClipArt_Gallery.2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3" name="Clip" r:id="rId9" imgW="1268095" imgH="1199515" progId="MS_ClipArt_Gallery.2">
                      <p:embed/>
                    </p:oleObj>
                  </mc:Choice>
                  <mc:Fallback>
                    <p:oleObj name="Clip" r:id="rId9" imgW="1268095" imgH="1199515" progId="MS_ClipArt_Gallery.2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/>
            <p:cNvGrpSpPr/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4" name="Clip" r:id="rId10" imgW="826770" imgH="840105" progId="MS_ClipArt_Gallery.2">
                      <p:embed/>
                    </p:oleObj>
                  </mc:Choice>
                  <mc:Fallback>
                    <p:oleObj name="Clip" r:id="rId10" imgW="826770" imgH="840105" progId="MS_ClipArt_Gallery.2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5" name="Clip" r:id="rId11" imgW="1268095" imgH="1199515" progId="MS_ClipArt_Gallery.2">
                      <p:embed/>
                    </p:oleObj>
                  </mc:Choice>
                  <mc:Fallback>
                    <p:oleObj name="Clip" r:id="rId11" imgW="1268095" imgH="1199515" progId="MS_ClipArt_Gallery.2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/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/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/>
          <p:cNvGrpSpPr/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name="Clip" r:id="rId12" imgW="826770" imgH="840105" progId="MS_ClipArt_Gallery.2">
                    <p:embed/>
                  </p:oleObj>
                </mc:Choice>
                <mc:Fallback>
                  <p:oleObj name="Clip" r:id="rId12" imgW="826770" imgH="840105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Clip" r:id="rId13" imgW="1268095" imgH="1199515" progId="MS_ClipArt_Gallery.2">
                    <p:embed/>
                  </p:oleObj>
                </mc:Choice>
                <mc:Fallback>
                  <p:oleObj name="Clip" r:id="rId13" imgW="1268095" imgH="1199515" progId="MS_ClipArt_Gallery.2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/>
          <p:cNvGrpSpPr/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Clip" r:id="rId14" imgW="826770" imgH="840105" progId="MS_ClipArt_Gallery.2">
                    <p:embed/>
                  </p:oleObj>
                </mc:Choice>
                <mc:Fallback>
                  <p:oleObj name="Clip" r:id="rId14" imgW="826770" imgH="840105" progId="MS_ClipArt_Gallery.2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name="Clip" r:id="rId15" imgW="1268095" imgH="1199515" progId="MS_ClipArt_Gallery.2">
                    <p:embed/>
                  </p:oleObj>
                </mc:Choice>
                <mc:Fallback>
                  <p:oleObj name="Clip" r:id="rId15" imgW="1268095" imgH="1199515" progId="MS_ClipArt_Gallery.2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/>
          <p:cNvGrpSpPr/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Clip" r:id="rId16" imgW="826770" imgH="840105" progId="MS_ClipArt_Gallery.2">
                    <p:embed/>
                  </p:oleObj>
                </mc:Choice>
                <mc:Fallback>
                  <p:oleObj name="Clip" r:id="rId16" imgW="826770" imgH="840105" progId="MS_ClipArt_Gallery.2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name="Clip" r:id="rId17" imgW="1268095" imgH="1199515" progId="MS_ClipArt_Gallery.2">
                    <p:embed/>
                  </p:oleObj>
                </mc:Choice>
                <mc:Fallback>
                  <p:oleObj name="Clip" r:id="rId17" imgW="1268095" imgH="1199515" progId="MS_ClipArt_Gallery.2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/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/>
          <p:cNvGrpSpPr/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2" name="Clip" r:id="rId18" imgW="826770" imgH="840105" progId="MS_ClipArt_Gallery.2">
                    <p:embed/>
                  </p:oleObj>
                </mc:Choice>
                <mc:Fallback>
                  <p:oleObj name="Clip" r:id="rId18" imgW="826770" imgH="840105" progId="MS_ClipArt_Gallery.2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name="Clip" r:id="rId19" imgW="1268095" imgH="1199515" progId="MS_ClipArt_Gallery.2">
                    <p:embed/>
                  </p:oleObj>
                </mc:Choice>
                <mc:Fallback>
                  <p:oleObj name="Clip" r:id="rId19" imgW="1268095" imgH="1199515" progId="MS_ClipArt_Gallery.2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/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/>
          <p:cNvGrpSpPr/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4" name="Clip" r:id="rId20" imgW="826770" imgH="840105" progId="MS_ClipArt_Gallery.2">
                    <p:embed/>
                  </p:oleObj>
                </mc:Choice>
                <mc:Fallback>
                  <p:oleObj name="Clip" r:id="rId20" imgW="826770" imgH="840105" progId="MS_ClipArt_Gallery.2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Clip" r:id="rId21" imgW="1268095" imgH="1199515" progId="MS_ClipArt_Gallery.2">
                    <p:embed/>
                  </p:oleObj>
                </mc:Choice>
                <mc:Fallback>
                  <p:oleObj name="Clip" r:id="rId21" imgW="1268095" imgH="1199515" progId="MS_ClipArt_Gallery.2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/>
          <p:cNvGrpSpPr/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6" name="Clip" r:id="rId22" imgW="826770" imgH="840105" progId="MS_ClipArt_Gallery.2">
                    <p:embed/>
                  </p:oleObj>
                </mc:Choice>
                <mc:Fallback>
                  <p:oleObj name="Clip" r:id="rId22" imgW="826770" imgH="840105" progId="MS_ClipArt_Gallery.2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7" name="Clip" r:id="rId23" imgW="1268095" imgH="1199515" progId="MS_ClipArt_Gallery.2">
                    <p:embed/>
                  </p:oleObj>
                </mc:Choice>
                <mc:Fallback>
                  <p:oleObj name="Clip" r:id="rId23" imgW="1268095" imgH="1199515" progId="MS_ClipArt_Gallery.2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/>
          <p:cNvGrpSpPr/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8" name="Clip" r:id="rId24" imgW="826770" imgH="840105" progId="MS_ClipArt_Gallery.2">
                    <p:embed/>
                  </p:oleObj>
                </mc:Choice>
                <mc:Fallback>
                  <p:oleObj name="Clip" r:id="rId24" imgW="826770" imgH="840105" progId="MS_ClipArt_Gallery.2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" name="Clip" r:id="rId25" imgW="1268095" imgH="1199515" progId="MS_ClipArt_Gallery.2">
                    <p:embed/>
                  </p:oleObj>
                </mc:Choice>
                <mc:Fallback>
                  <p:oleObj name="Clip" r:id="rId25" imgW="1268095" imgH="1199515" progId="MS_ClipArt_Gallery.2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/>
          <p:cNvGrpSpPr/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0" name="Clip" r:id="rId26" imgW="826770" imgH="840105" progId="MS_ClipArt_Gallery.2">
                    <p:embed/>
                  </p:oleObj>
                </mc:Choice>
                <mc:Fallback>
                  <p:oleObj name="Clip" r:id="rId26" imgW="826770" imgH="840105" progId="MS_ClipArt_Gallery.2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" name="Clip" r:id="rId27" imgW="1268095" imgH="1199515" progId="MS_ClipArt_Gallery.2">
                    <p:embed/>
                  </p:oleObj>
                </mc:Choice>
                <mc:Fallback>
                  <p:oleObj name="Clip" r:id="rId27" imgW="1268095" imgH="1199515" progId="MS_ClipArt_Gallery.2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/>
          <p:cNvGrpSpPr/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2" name="Clip" r:id="rId28" imgW="826770" imgH="840105" progId="MS_ClipArt_Gallery.2">
                    <p:embed/>
                  </p:oleObj>
                </mc:Choice>
                <mc:Fallback>
                  <p:oleObj name="Clip" r:id="rId28" imgW="826770" imgH="840105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name="Clip" r:id="rId29" imgW="1268095" imgH="1199515" progId="MS_ClipArt_Gallery.2">
                    <p:embed/>
                  </p:oleObj>
                </mc:Choice>
                <mc:Fallback>
                  <p:oleObj name="Clip" r:id="rId29" imgW="1268095" imgH="1199515" progId="MS_ClipArt_Gallery.2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/>
          <p:cNvGrpSpPr/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/>
            <p:cNvGrpSpPr/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4" name="Clip" r:id="rId30" imgW="826770" imgH="840105" progId="MS_ClipArt_Gallery.2">
                      <p:embed/>
                    </p:oleObj>
                  </mc:Choice>
                  <mc:Fallback>
                    <p:oleObj name="Clip" r:id="rId30" imgW="826770" imgH="840105" progId="MS_ClipArt_Gallery.2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5" name="Clip" r:id="rId31" imgW="1268095" imgH="1199515" progId="MS_ClipArt_Gallery.2">
                      <p:embed/>
                    </p:oleObj>
                  </mc:Choice>
                  <mc:Fallback>
                    <p:oleObj name="Clip" r:id="rId31" imgW="1268095" imgH="1199515" progId="MS_ClipArt_Gallery.2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/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/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/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/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/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/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/>
          <p:cNvGrpSpPr/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/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/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/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  <a:endPara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笔记本电脑、智能手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oT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设备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/>
            <p:cNvGrpSpPr/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/>
              <p:cNvGraphicFramePr>
                <a:graphicFrameLocks noChangeAspect="1"/>
              </p:cNvGraphicFramePr>
              <p:nvPr/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6" name="Clip" r:id="rId32" imgW="826770" imgH="840105" progId="MS_ClipArt_Gallery.2">
                      <p:embed/>
                    </p:oleObj>
                  </mc:Choice>
                  <mc:Fallback>
                    <p:oleObj name="Clip" r:id="rId32" imgW="826770" imgH="840105" progId="MS_ClipArt_Gallery.2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/>
              <p:cNvGraphicFramePr>
                <a:graphicFrameLocks noChangeAspect="1"/>
              </p:cNvGraphicFramePr>
              <p:nvPr/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7" name="Clip" r:id="rId33" imgW="1268095" imgH="1199515" progId="MS_ClipArt_Gallery.2">
                      <p:embed/>
                    </p:oleObj>
                  </mc:Choice>
                  <mc:Fallback>
                    <p:oleObj name="Clip" r:id="rId33" imgW="1268095" imgH="1199515" progId="MS_ClipArt_Gallery.2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/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/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/>
          <p:cNvGrpSpPr/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/>
            <p:cNvSpPr/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/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1645921" y="2409282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闲置了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IFS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/>
          <p:cNvSpPr txBox="1">
            <a:spLocks noChangeArrowheads="1"/>
          </p:cNvSpPr>
          <p:nvPr/>
        </p:nvSpPr>
        <p:spPr bwMode="auto">
          <a:xfrm>
            <a:off x="1645921" y="3970415"/>
            <a:ext cx="5343662" cy="1282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忙，则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选择一个随机避退值作为定时器的定时时间，并在侦听信道空闲时递减该值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7486689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  <a:endParaRPr lang="zh-CN" altLang="en-US" sz="24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9420264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  <a:endParaRPr lang="zh-CN" altLang="en-US" sz="240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9"/>
          <p:cNvGrpSpPr/>
          <p:nvPr/>
        </p:nvGrpSpPr>
        <p:grpSpPr bwMode="auto">
          <a:xfrm>
            <a:off x="7367587" y="2646406"/>
            <a:ext cx="673100" cy="338137"/>
            <a:chOff x="3614" y="1603"/>
            <a:chExt cx="424" cy="213"/>
          </a:xfrm>
        </p:grpSpPr>
        <p:sp>
          <p:nvSpPr>
            <p:cNvPr id="31" name="AutoShape 10"/>
            <p:cNvSpPr/>
            <p:nvPr/>
          </p:nvSpPr>
          <p:spPr bwMode="auto">
            <a:xfrm>
              <a:off x="3984" y="1620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3614" y="1603"/>
              <a:ext cx="3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12"/>
          <p:cNvGrpSpPr/>
          <p:nvPr/>
        </p:nvGrpSpPr>
        <p:grpSpPr bwMode="auto">
          <a:xfrm>
            <a:off x="8059737" y="2930568"/>
            <a:ext cx="1924050" cy="1428750"/>
            <a:chOff x="4050" y="1782"/>
            <a:chExt cx="1212" cy="900"/>
          </a:xfrm>
        </p:grpSpPr>
        <p:sp>
          <p:nvSpPr>
            <p:cNvPr id="29" name="Freeform 13"/>
            <p:cNvSpPr/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  <a:endPara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8062912" y="23717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9982199" y="23590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/>
          <p:cNvSpPr txBox="1">
            <a:spLocks noChangeArrowheads="1"/>
          </p:cNvSpPr>
          <p:nvPr/>
        </p:nvSpPr>
        <p:spPr bwMode="auto">
          <a:xfrm>
            <a:off x="1645921" y="3204280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整个帧 （无冲突检测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24" grpId="0"/>
      <p:bldP spid="25" grpId="0"/>
      <p:bldP spid="22" grpId="0" animBg="1"/>
      <p:bldP spid="23" grpId="0" animBg="1"/>
      <p:bldP spid="3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1755346" y="2505405"/>
            <a:ext cx="484216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定时到且信道空闲就发送数据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/>
          <p:cNvSpPr txBox="1">
            <a:spLocks noChangeArrowheads="1"/>
          </p:cNvSpPr>
          <p:nvPr/>
        </p:nvSpPr>
        <p:spPr bwMode="auto">
          <a:xfrm>
            <a:off x="1755346" y="3375912"/>
            <a:ext cx="542269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收到确认，且站点要继续发送数据，则执行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/>
          <p:cNvSpPr txBox="1">
            <a:spLocks noChangeArrowheads="1"/>
          </p:cNvSpPr>
          <p:nvPr/>
        </p:nvSpPr>
        <p:spPr bwMode="auto">
          <a:xfrm>
            <a:off x="1755345" y="4652684"/>
            <a:ext cx="542269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没有收到确认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则在更大范围内选取随机值，重复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7486689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  <a:endParaRPr lang="zh-CN" altLang="en-US" sz="24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9420264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  <a:endParaRPr lang="zh-CN" altLang="en-US" sz="240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9" name="Group 12"/>
          <p:cNvGrpSpPr/>
          <p:nvPr/>
        </p:nvGrpSpPr>
        <p:grpSpPr bwMode="auto">
          <a:xfrm>
            <a:off x="8062913" y="2627555"/>
            <a:ext cx="1924050" cy="1428750"/>
            <a:chOff x="4050" y="1782"/>
            <a:chExt cx="1212" cy="900"/>
          </a:xfrm>
        </p:grpSpPr>
        <p:sp>
          <p:nvSpPr>
            <p:cNvPr id="50" name="Freeform 13"/>
            <p:cNvSpPr/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  <a:endPara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15"/>
          <p:cNvGrpSpPr/>
          <p:nvPr/>
        </p:nvGrpSpPr>
        <p:grpSpPr bwMode="auto">
          <a:xfrm>
            <a:off x="8050212" y="3997979"/>
            <a:ext cx="2522537" cy="976313"/>
            <a:chOff x="4044" y="2655"/>
            <a:chExt cx="1589" cy="615"/>
          </a:xfrm>
        </p:grpSpPr>
        <p:sp>
          <p:nvSpPr>
            <p:cNvPr id="55" name="Text Box 16"/>
            <p:cNvSpPr txBox="1">
              <a:spLocks noChangeArrowheads="1"/>
            </p:cNvSpPr>
            <p:nvPr/>
          </p:nvSpPr>
          <p:spPr bwMode="auto">
            <a:xfrm>
              <a:off x="5258" y="2655"/>
              <a:ext cx="3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AutoShape 17"/>
            <p:cNvSpPr/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18"/>
            <p:cNvGrpSpPr/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8" name="Freeform 19"/>
              <p:cNvSpPr/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20"/>
              <p:cNvSpPr txBox="1">
                <a:spLocks noChangeArrowheads="1"/>
              </p:cNvSpPr>
              <p:nvPr/>
            </p:nvSpPr>
            <p:spPr bwMode="auto">
              <a:xfrm>
                <a:off x="4436" y="2938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CK</a:t>
                </a:r>
                <a:endParaRPr lang="en-US" altLang="zh-CN" sz="1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0" name="Line 4"/>
          <p:cNvSpPr>
            <a:spLocks noChangeShapeType="1"/>
          </p:cNvSpPr>
          <p:nvPr/>
        </p:nvSpPr>
        <p:spPr bwMode="auto">
          <a:xfrm>
            <a:off x="8062912" y="24092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>
            <a:off x="9982199" y="23965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3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接收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1809465" y="2846200"/>
            <a:ext cx="462782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帧收到则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K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IF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后返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2173294" y="4251806"/>
            <a:ext cx="448288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必须的因为隐蔽站问题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43881" y="2020701"/>
            <a:ext cx="3205162" cy="3733800"/>
            <a:chOff x="4976324" y="1703497"/>
            <a:chExt cx="3205162" cy="3733800"/>
          </a:xfrm>
        </p:grpSpPr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5095426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</a:t>
              </a:r>
              <a:endPara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7029001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方</a:t>
              </a:r>
              <a:endPara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8"/>
            <p:cNvGrpSpPr/>
            <p:nvPr/>
          </p:nvGrpSpPr>
          <p:grpSpPr bwMode="auto">
            <a:xfrm>
              <a:off x="4976324" y="2373422"/>
              <a:ext cx="2616200" cy="1712912"/>
              <a:chOff x="3614" y="1603"/>
              <a:chExt cx="1648" cy="1079"/>
            </a:xfrm>
          </p:grpSpPr>
          <p:grpSp>
            <p:nvGrpSpPr>
              <p:cNvPr id="48" name="Group 9"/>
              <p:cNvGrpSpPr/>
              <p:nvPr/>
            </p:nvGrpSpPr>
            <p:grpSpPr bwMode="auto">
              <a:xfrm>
                <a:off x="3614" y="1603"/>
                <a:ext cx="424" cy="213"/>
                <a:chOff x="3614" y="1603"/>
                <a:chExt cx="424" cy="213"/>
              </a:xfrm>
            </p:grpSpPr>
            <p:sp>
              <p:nvSpPr>
                <p:cNvPr id="52" name="AutoShape 10"/>
                <p:cNvSpPr/>
                <p:nvPr/>
              </p:nvSpPr>
              <p:spPr bwMode="auto">
                <a:xfrm>
                  <a:off x="3984" y="1620"/>
                  <a:ext cx="54" cy="162"/>
                </a:xfrm>
                <a:prstGeom prst="leftBrace">
                  <a:avLst>
                    <a:gd name="adj1" fmla="val 25000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14" y="1603"/>
                  <a:ext cx="39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DIFS</a:t>
                  </a:r>
                  <a:endPara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9" name="Group 12"/>
              <p:cNvGrpSpPr/>
              <p:nvPr/>
            </p:nvGrpSpPr>
            <p:grpSpPr bwMode="auto">
              <a:xfrm>
                <a:off x="4050" y="1782"/>
                <a:ext cx="1212" cy="900"/>
                <a:chOff x="4050" y="1782"/>
                <a:chExt cx="1212" cy="900"/>
              </a:xfrm>
            </p:grpSpPr>
            <p:sp>
              <p:nvSpPr>
                <p:cNvPr id="50" name="Freeform 13"/>
                <p:cNvSpPr/>
                <p:nvPr/>
              </p:nvSpPr>
              <p:spPr bwMode="auto">
                <a:xfrm>
                  <a:off x="4050" y="1782"/>
                  <a:ext cx="1212" cy="900"/>
                </a:xfrm>
                <a:custGeom>
                  <a:avLst/>
                  <a:gdLst>
                    <a:gd name="T0" fmla="*/ 6 w 1212"/>
                    <a:gd name="T1" fmla="*/ 0 h 900"/>
                    <a:gd name="T2" fmla="*/ 1212 w 1212"/>
                    <a:gd name="T3" fmla="*/ 228 h 900"/>
                    <a:gd name="T4" fmla="*/ 1212 w 1212"/>
                    <a:gd name="T5" fmla="*/ 900 h 900"/>
                    <a:gd name="T6" fmla="*/ 0 w 1212"/>
                    <a:gd name="T7" fmla="*/ 660 h 900"/>
                    <a:gd name="T8" fmla="*/ 6 w 1212"/>
                    <a:gd name="T9" fmla="*/ 0 h 9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900"/>
                    <a:gd name="T17" fmla="*/ 1212 w 1212"/>
                    <a:gd name="T18" fmla="*/ 900 h 9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900">
                      <a:moveTo>
                        <a:pt x="6" y="0"/>
                      </a:moveTo>
                      <a:lnTo>
                        <a:pt x="1212" y="228"/>
                      </a:lnTo>
                      <a:lnTo>
                        <a:pt x="1212" y="900"/>
                      </a:lnTo>
                      <a:lnTo>
                        <a:pt x="0" y="66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5BCC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94" y="2096"/>
                  <a:ext cx="43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数据</a:t>
                  </a:r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4" name="Group 15"/>
            <p:cNvGrpSpPr/>
            <p:nvPr/>
          </p:nvGrpSpPr>
          <p:grpSpPr bwMode="auto">
            <a:xfrm>
              <a:off x="5658949" y="4043474"/>
              <a:ext cx="2522537" cy="976313"/>
              <a:chOff x="4044" y="2655"/>
              <a:chExt cx="1589" cy="615"/>
            </a:xfrm>
          </p:grpSpPr>
          <p:sp>
            <p:nvSpPr>
              <p:cNvPr id="55" name="Text Box 16"/>
              <p:cNvSpPr txBox="1">
                <a:spLocks noChangeArrowheads="1"/>
              </p:cNvSpPr>
              <p:nvPr/>
            </p:nvSpPr>
            <p:spPr bwMode="auto">
              <a:xfrm>
                <a:off x="5258" y="2655"/>
                <a:ext cx="3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IFS</a:t>
                </a:r>
                <a:endPara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AutoShape 17"/>
              <p:cNvSpPr/>
              <p:nvPr/>
            </p:nvSpPr>
            <p:spPr bwMode="auto">
              <a:xfrm flipH="1">
                <a:off x="5262" y="2688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8"/>
              <p:cNvGrpSpPr/>
              <p:nvPr/>
            </p:nvGrpSpPr>
            <p:grpSpPr bwMode="auto">
              <a:xfrm>
                <a:off x="4044" y="2856"/>
                <a:ext cx="1212" cy="414"/>
                <a:chOff x="4044" y="2856"/>
                <a:chExt cx="1212" cy="414"/>
              </a:xfrm>
            </p:grpSpPr>
            <p:sp>
              <p:nvSpPr>
                <p:cNvPr id="58" name="Freeform 19"/>
                <p:cNvSpPr/>
                <p:nvPr/>
              </p:nvSpPr>
              <p:spPr bwMode="auto">
                <a:xfrm flipV="1">
                  <a:off x="4044" y="2856"/>
                  <a:ext cx="1212" cy="414"/>
                </a:xfrm>
                <a:custGeom>
                  <a:avLst/>
                  <a:gdLst>
                    <a:gd name="T0" fmla="*/ 0 w 1212"/>
                    <a:gd name="T1" fmla="*/ 0 h 414"/>
                    <a:gd name="T2" fmla="*/ 1212 w 1212"/>
                    <a:gd name="T3" fmla="*/ 246 h 414"/>
                    <a:gd name="T4" fmla="*/ 1212 w 1212"/>
                    <a:gd name="T5" fmla="*/ 414 h 414"/>
                    <a:gd name="T6" fmla="*/ 6 w 1212"/>
                    <a:gd name="T7" fmla="*/ 174 h 414"/>
                    <a:gd name="T8" fmla="*/ 0 w 1212"/>
                    <a:gd name="T9" fmla="*/ 0 h 4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414"/>
                    <a:gd name="T17" fmla="*/ 1212 w 1212"/>
                    <a:gd name="T18" fmla="*/ 414 h 4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414">
                      <a:moveTo>
                        <a:pt x="0" y="0"/>
                      </a:moveTo>
                      <a:lnTo>
                        <a:pt x="1212" y="246"/>
                      </a:lnTo>
                      <a:lnTo>
                        <a:pt x="1212" y="414"/>
                      </a:lnTo>
                      <a:lnTo>
                        <a:pt x="6" y="1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436" y="2938"/>
                  <a:ext cx="42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CK</a:t>
                  </a:r>
                  <a:endPara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0" name="Line 4"/>
            <p:cNvSpPr>
              <a:spLocks noChangeShapeType="1"/>
            </p:cNvSpPr>
            <p:nvPr/>
          </p:nvSpPr>
          <p:spPr bwMode="auto">
            <a:xfrm>
              <a:off x="5671649" y="20987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>
              <a:off x="7590936" y="20860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/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/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  <a:gd name="connsiteX0-81" fmla="*/ 241 w 10000"/>
                <a:gd name="connsiteY0-82" fmla="*/ 1486 h 10000"/>
                <a:gd name="connsiteX1-83" fmla="*/ 9911 w 10000"/>
                <a:gd name="connsiteY1-84" fmla="*/ 0 h 10000"/>
                <a:gd name="connsiteX2-85" fmla="*/ 10000 w 10000"/>
                <a:gd name="connsiteY2-86" fmla="*/ 10000 h 10000"/>
                <a:gd name="connsiteX3-87" fmla="*/ 0 w 10000"/>
                <a:gd name="connsiteY3-88" fmla="*/ 10000 h 10000"/>
                <a:gd name="connsiteX4-89" fmla="*/ 241 w 10000"/>
                <a:gd name="connsiteY4-90" fmla="*/ 1486 h 10000"/>
                <a:gd name="connsiteX0-91" fmla="*/ 177 w 10000"/>
                <a:gd name="connsiteY0-92" fmla="*/ 1431 h 10000"/>
                <a:gd name="connsiteX1-93" fmla="*/ 9911 w 10000"/>
                <a:gd name="connsiteY1-94" fmla="*/ 0 h 10000"/>
                <a:gd name="connsiteX2-95" fmla="*/ 10000 w 10000"/>
                <a:gd name="connsiteY2-96" fmla="*/ 10000 h 10000"/>
                <a:gd name="connsiteX3-97" fmla="*/ 0 w 10000"/>
                <a:gd name="connsiteY3-98" fmla="*/ 10000 h 10000"/>
                <a:gd name="connsiteX4-99" fmla="*/ 177 w 10000"/>
                <a:gd name="connsiteY4-100" fmla="*/ 1431 h 10000"/>
                <a:gd name="connsiteX0-101" fmla="*/ 241 w 10000"/>
                <a:gd name="connsiteY0-102" fmla="*/ 1404 h 10000"/>
                <a:gd name="connsiteX1-103" fmla="*/ 9911 w 10000"/>
                <a:gd name="connsiteY1-104" fmla="*/ 0 h 10000"/>
                <a:gd name="connsiteX2-105" fmla="*/ 10000 w 10000"/>
                <a:gd name="connsiteY2-106" fmla="*/ 10000 h 10000"/>
                <a:gd name="connsiteX3-107" fmla="*/ 0 w 10000"/>
                <a:gd name="connsiteY3-108" fmla="*/ 10000 h 10000"/>
                <a:gd name="connsiteX4-109" fmla="*/ 241 w 10000"/>
                <a:gd name="connsiteY4-110" fmla="*/ 1404 h 10000"/>
                <a:gd name="connsiteX0-111" fmla="*/ 241 w 10000"/>
                <a:gd name="connsiteY0-112" fmla="*/ 1404 h 10000"/>
                <a:gd name="connsiteX1-113" fmla="*/ 9911 w 10000"/>
                <a:gd name="connsiteY1-114" fmla="*/ 0 h 10000"/>
                <a:gd name="connsiteX2-115" fmla="*/ 10000 w 10000"/>
                <a:gd name="connsiteY2-116" fmla="*/ 10000 h 10000"/>
                <a:gd name="connsiteX3-117" fmla="*/ 0 w 10000"/>
                <a:gd name="connsiteY3-118" fmla="*/ 10000 h 10000"/>
                <a:gd name="connsiteX4-119" fmla="*/ 241 w 10000"/>
                <a:gd name="connsiteY4-120" fmla="*/ 1404 h 10000"/>
                <a:gd name="connsiteX0-121" fmla="*/ 241 w 10000"/>
                <a:gd name="connsiteY0-122" fmla="*/ 1404 h 10000"/>
                <a:gd name="connsiteX1-123" fmla="*/ 9911 w 10000"/>
                <a:gd name="connsiteY1-124" fmla="*/ 0 h 10000"/>
                <a:gd name="connsiteX2-125" fmla="*/ 10000 w 10000"/>
                <a:gd name="connsiteY2-126" fmla="*/ 10000 h 10000"/>
                <a:gd name="connsiteX3-127" fmla="*/ 0 w 10000"/>
                <a:gd name="connsiteY3-128" fmla="*/ 10000 h 10000"/>
                <a:gd name="connsiteX4-129" fmla="*/ 241 w 10000"/>
                <a:gd name="connsiteY4-130" fmla="*/ 140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  <a:endParaRPr kumimoji="1" lang="en-US" altLang="zh-CN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79"/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4" name="Rectangle 11"/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/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/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/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  <a:gd name="connsiteX0-81" fmla="*/ 241 w 10000"/>
                <a:gd name="connsiteY0-82" fmla="*/ 1486 h 10000"/>
                <a:gd name="connsiteX1-83" fmla="*/ 9911 w 10000"/>
                <a:gd name="connsiteY1-84" fmla="*/ 0 h 10000"/>
                <a:gd name="connsiteX2-85" fmla="*/ 10000 w 10000"/>
                <a:gd name="connsiteY2-86" fmla="*/ 10000 h 10000"/>
                <a:gd name="connsiteX3-87" fmla="*/ 0 w 10000"/>
                <a:gd name="connsiteY3-88" fmla="*/ 10000 h 10000"/>
                <a:gd name="connsiteX4-89" fmla="*/ 241 w 10000"/>
                <a:gd name="connsiteY4-90" fmla="*/ 1486 h 10000"/>
                <a:gd name="connsiteX0-91" fmla="*/ 177 w 10000"/>
                <a:gd name="connsiteY0-92" fmla="*/ 1431 h 10000"/>
                <a:gd name="connsiteX1-93" fmla="*/ 9911 w 10000"/>
                <a:gd name="connsiteY1-94" fmla="*/ 0 h 10000"/>
                <a:gd name="connsiteX2-95" fmla="*/ 10000 w 10000"/>
                <a:gd name="connsiteY2-96" fmla="*/ 10000 h 10000"/>
                <a:gd name="connsiteX3-97" fmla="*/ 0 w 10000"/>
                <a:gd name="connsiteY3-98" fmla="*/ 10000 h 10000"/>
                <a:gd name="connsiteX4-99" fmla="*/ 177 w 10000"/>
                <a:gd name="connsiteY4-100" fmla="*/ 1431 h 10000"/>
                <a:gd name="connsiteX0-101" fmla="*/ 241 w 10000"/>
                <a:gd name="connsiteY0-102" fmla="*/ 1404 h 10000"/>
                <a:gd name="connsiteX1-103" fmla="*/ 9911 w 10000"/>
                <a:gd name="connsiteY1-104" fmla="*/ 0 h 10000"/>
                <a:gd name="connsiteX2-105" fmla="*/ 10000 w 10000"/>
                <a:gd name="connsiteY2-106" fmla="*/ 10000 h 10000"/>
                <a:gd name="connsiteX3-107" fmla="*/ 0 w 10000"/>
                <a:gd name="connsiteY3-108" fmla="*/ 10000 h 10000"/>
                <a:gd name="connsiteX4-109" fmla="*/ 241 w 10000"/>
                <a:gd name="connsiteY4-110" fmla="*/ 1404 h 10000"/>
                <a:gd name="connsiteX0-111" fmla="*/ 241 w 10000"/>
                <a:gd name="connsiteY0-112" fmla="*/ 1404 h 10000"/>
                <a:gd name="connsiteX1-113" fmla="*/ 9911 w 10000"/>
                <a:gd name="connsiteY1-114" fmla="*/ 0 h 10000"/>
                <a:gd name="connsiteX2-115" fmla="*/ 10000 w 10000"/>
                <a:gd name="connsiteY2-116" fmla="*/ 10000 h 10000"/>
                <a:gd name="connsiteX3-117" fmla="*/ 0 w 10000"/>
                <a:gd name="connsiteY3-118" fmla="*/ 10000 h 10000"/>
                <a:gd name="connsiteX4-119" fmla="*/ 241 w 10000"/>
                <a:gd name="connsiteY4-120" fmla="*/ 1404 h 10000"/>
                <a:gd name="connsiteX0-121" fmla="*/ 241 w 10000"/>
                <a:gd name="connsiteY0-122" fmla="*/ 1404 h 10000"/>
                <a:gd name="connsiteX1-123" fmla="*/ 9911 w 10000"/>
                <a:gd name="connsiteY1-124" fmla="*/ 0 h 10000"/>
                <a:gd name="connsiteX2-125" fmla="*/ 10000 w 10000"/>
                <a:gd name="connsiteY2-126" fmla="*/ 10000 h 10000"/>
                <a:gd name="connsiteX3-127" fmla="*/ 0 w 10000"/>
                <a:gd name="connsiteY3-128" fmla="*/ 10000 h 10000"/>
                <a:gd name="connsiteX4-129" fmla="*/ 241 w 10000"/>
                <a:gd name="connsiteY4-130" fmla="*/ 140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/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/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/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/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/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/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/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/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/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/>
              <p:cNvSpPr/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6"/>
              <p:cNvSpPr/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7"/>
              <p:cNvSpPr/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8"/>
              <p:cNvSpPr/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4" name="Text Box 16"/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16"/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16"/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/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/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6"/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16"/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endPara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16"/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  <a:endPara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16"/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endPara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16"/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  <a:endPara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/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8" name="Group 5"/>
            <p:cNvGrpSpPr/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/>
              <p:cNvSpPr/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/>
              <p:cNvSpPr/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/>
              <p:cNvSpPr/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/>
              <p:cNvSpPr/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/>
              <p:cNvSpPr/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/>
              <p:cNvSpPr/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/>
              <p:cNvSpPr/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/>
              <p:cNvSpPr/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/>
              <p:cNvSpPr/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/>
              <p:cNvSpPr/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/>
              <p:cNvSpPr/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/>
              <p:cNvSpPr/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/>
              <p:cNvSpPr/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/>
              <p:cNvSpPr/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/>
              <p:cNvSpPr/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/>
              <p:cNvSpPr/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/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/>
              <p:cNvGrpSpPr/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/>
                <p:cNvSpPr/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/>
                <p:cNvSpPr/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/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  <a:endPara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0" name="Text Box 40"/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/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/>
                <p:cNvSpPr/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/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  <a:endPara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6" name="Freeform 44"/>
              <p:cNvSpPr/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/>
              <p:cNvSpPr/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/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Text Box 47"/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/>
            <p:cNvSpPr/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/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Freeform 51"/>
            <p:cNvSpPr/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/>
            <p:cNvSpPr/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/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Text Box 54"/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Group 55"/>
          <p:cNvGrpSpPr/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/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/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/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/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/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Clip" r:id="rId2" imgW="826770" imgH="840105" progId="MS_ClipArt_Gallery.2">
                    <p:embed/>
                  </p:oleObj>
                </mc:Choice>
                <mc:Fallback>
                  <p:oleObj name="Clip" r:id="rId2" imgW="826770" imgH="840105" progId="MS_ClipArt_Gallery.2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/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2" name="图片 131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/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Clip" r:id="rId5" imgW="826770" imgH="840105" progId="MS_ClipArt_Gallery.2">
                    <p:embed/>
                  </p:oleObj>
                </mc:Choice>
                <mc:Fallback>
                  <p:oleObj name="Clip" r:id="rId5" imgW="826770" imgH="840105" progId="MS_ClipArt_Gallery.2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/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3" name="图片 132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/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  <a:endPara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/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/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/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/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/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/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6" name="图片 135"/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/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/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/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65" name="图片 64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/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/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14"/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15"/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16"/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Rectangle 17"/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18"/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lang="en-US" altLang="zh-CN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19"/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/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  <a:endParaRPr lang="zh-CN" altLang="en-US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21"/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Text Box 22"/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24"/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25"/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26"/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27"/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8"/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29"/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30"/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/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8"/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/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Line 8"/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/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Line 8"/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/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/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/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65" name="图片 64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5" name="Oval 4"/>
          <p:cNvSpPr>
            <a:spLocks noChangeArrowheads="1"/>
          </p:cNvSpPr>
          <p:nvPr/>
        </p:nvSpPr>
        <p:spPr bwMode="auto">
          <a:xfrm>
            <a:off x="3156268" y="152067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6" name="Line 5"/>
          <p:cNvSpPr>
            <a:spLocks noChangeShapeType="1"/>
          </p:cNvSpPr>
          <p:nvPr/>
        </p:nvSpPr>
        <p:spPr bwMode="auto">
          <a:xfrm flipV="1">
            <a:off x="5135880" y="3024044"/>
            <a:ext cx="1617902" cy="95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"/>
          <p:cNvSpPr>
            <a:spLocks noChangeShapeType="1"/>
          </p:cNvSpPr>
          <p:nvPr/>
        </p:nvSpPr>
        <p:spPr bwMode="auto">
          <a:xfrm flipV="1">
            <a:off x="7211081" y="2431524"/>
            <a:ext cx="861878" cy="48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Group 7"/>
          <p:cNvGrpSpPr/>
          <p:nvPr/>
        </p:nvGrpSpPr>
        <p:grpSpPr bwMode="auto">
          <a:xfrm>
            <a:off x="8043843" y="1522267"/>
            <a:ext cx="2362200" cy="1762125"/>
            <a:chOff x="3744" y="1392"/>
            <a:chExt cx="1488" cy="1110"/>
          </a:xfrm>
        </p:grpSpPr>
        <p:sp>
          <p:nvSpPr>
            <p:cNvPr id="179" name="Freeform 8"/>
            <p:cNvSpPr/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Text Box 9"/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Internet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81" name="Group 10"/>
          <p:cNvGrpSpPr/>
          <p:nvPr/>
        </p:nvGrpSpPr>
        <p:grpSpPr bwMode="auto">
          <a:xfrm>
            <a:off x="6656349" y="2570397"/>
            <a:ext cx="869950" cy="544513"/>
            <a:chOff x="2960" y="1427"/>
            <a:chExt cx="548" cy="343"/>
          </a:xfrm>
        </p:grpSpPr>
        <p:grpSp>
          <p:nvGrpSpPr>
            <p:cNvPr id="182" name="Group 11"/>
            <p:cNvGrpSpPr/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84" name="Oval 12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5" name="Line 13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14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Rectangle 15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8" name="Oval 16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89" name="Group 17"/>
              <p:cNvGrpSpPr/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9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Line 1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20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0" name="Group 21"/>
              <p:cNvGrpSpPr/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9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2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2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25"/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Comic Sans MS" panose="030F0702030302020204" pitchFamily="66" charset="0"/>
                </a:rPr>
                <a:t>路由器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97" name="Group 26"/>
          <p:cNvGrpSpPr/>
          <p:nvPr/>
        </p:nvGrpSpPr>
        <p:grpSpPr bwMode="auto">
          <a:xfrm>
            <a:off x="4577080" y="2462065"/>
            <a:ext cx="935038" cy="1039813"/>
            <a:chOff x="1952" y="1032"/>
            <a:chExt cx="589" cy="655"/>
          </a:xfrm>
        </p:grpSpPr>
        <p:sp>
          <p:nvSpPr>
            <p:cNvPr id="198" name="Text Box 27"/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AP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grpSp>
          <p:nvGrpSpPr>
            <p:cNvPr id="199" name="Group 28"/>
            <p:cNvGrpSpPr/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200" name="Picture 29" descr="31u_bnrz[1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1" name="AutoShape 30"/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31"/>
              <p:cNvSpPr/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32"/>
              <p:cNvSpPr/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33"/>
              <p:cNvSpPr/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2 h 331"/>
                  <a:gd name="T14" fmla="*/ 0 w 399"/>
                  <a:gd name="T15" fmla="*/ 2 h 331"/>
                  <a:gd name="T16" fmla="*/ 0 w 399"/>
                  <a:gd name="T17" fmla="*/ 2 h 331"/>
                  <a:gd name="T18" fmla="*/ 0 w 399"/>
                  <a:gd name="T19" fmla="*/ 2 h 331"/>
                  <a:gd name="T20" fmla="*/ 0 w 399"/>
                  <a:gd name="T21" fmla="*/ 2 h 331"/>
                  <a:gd name="T22" fmla="*/ 0 w 399"/>
                  <a:gd name="T23" fmla="*/ 2 h 331"/>
                  <a:gd name="T24" fmla="*/ 0 w 399"/>
                  <a:gd name="T25" fmla="*/ 2 h 331"/>
                  <a:gd name="T26" fmla="*/ 0 w 399"/>
                  <a:gd name="T27" fmla="*/ 2 h 331"/>
                  <a:gd name="T28" fmla="*/ 0 w 399"/>
                  <a:gd name="T29" fmla="*/ 2 h 331"/>
                  <a:gd name="T30" fmla="*/ 0 w 399"/>
                  <a:gd name="T31" fmla="*/ 2 h 331"/>
                  <a:gd name="T32" fmla="*/ 0 w 399"/>
                  <a:gd name="T33" fmla="*/ 2 h 331"/>
                  <a:gd name="T34" fmla="*/ 0 w 399"/>
                  <a:gd name="T35" fmla="*/ 2 h 331"/>
                  <a:gd name="T36" fmla="*/ 0 w 399"/>
                  <a:gd name="T37" fmla="*/ 2 h 331"/>
                  <a:gd name="T38" fmla="*/ 0 w 399"/>
                  <a:gd name="T39" fmla="*/ 2 h 331"/>
                  <a:gd name="T40" fmla="*/ 0 w 399"/>
                  <a:gd name="T41" fmla="*/ 2 h 331"/>
                  <a:gd name="T42" fmla="*/ 0 w 399"/>
                  <a:gd name="T43" fmla="*/ 2 h 331"/>
                  <a:gd name="T44" fmla="*/ 0 w 399"/>
                  <a:gd name="T45" fmla="*/ 2 h 331"/>
                  <a:gd name="T46" fmla="*/ 0 w 399"/>
                  <a:gd name="T47" fmla="*/ 2 h 331"/>
                  <a:gd name="T48" fmla="*/ 0 w 399"/>
                  <a:gd name="T49" fmla="*/ 2 h 331"/>
                  <a:gd name="T50" fmla="*/ 0 w 399"/>
                  <a:gd name="T51" fmla="*/ 2 h 331"/>
                  <a:gd name="T52" fmla="*/ 0 w 399"/>
                  <a:gd name="T53" fmla="*/ 2 h 331"/>
                  <a:gd name="T54" fmla="*/ 0 w 399"/>
                  <a:gd name="T55" fmla="*/ 2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34"/>
              <p:cNvSpPr/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35"/>
              <p:cNvSpPr/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36"/>
              <p:cNvSpPr/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2 h 272"/>
                  <a:gd name="T22" fmla="*/ 0 w 304"/>
                  <a:gd name="T23" fmla="*/ 2 h 272"/>
                  <a:gd name="T24" fmla="*/ 0 w 304"/>
                  <a:gd name="T25" fmla="*/ 2 h 272"/>
                  <a:gd name="T26" fmla="*/ 0 w 304"/>
                  <a:gd name="T27" fmla="*/ 2 h 272"/>
                  <a:gd name="T28" fmla="*/ 0 w 304"/>
                  <a:gd name="T29" fmla="*/ 2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37"/>
              <p:cNvSpPr/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38"/>
              <p:cNvSpPr/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39"/>
              <p:cNvSpPr/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40"/>
              <p:cNvSpPr/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41"/>
              <p:cNvSpPr/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42"/>
              <p:cNvSpPr/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43"/>
              <p:cNvSpPr/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2 h 332"/>
                  <a:gd name="T14" fmla="*/ 0 w 399"/>
                  <a:gd name="T15" fmla="*/ 2 h 332"/>
                  <a:gd name="T16" fmla="*/ 0 w 399"/>
                  <a:gd name="T17" fmla="*/ 2 h 332"/>
                  <a:gd name="T18" fmla="*/ 0 w 399"/>
                  <a:gd name="T19" fmla="*/ 2 h 332"/>
                  <a:gd name="T20" fmla="*/ 0 w 399"/>
                  <a:gd name="T21" fmla="*/ 2 h 332"/>
                  <a:gd name="T22" fmla="*/ 0 w 399"/>
                  <a:gd name="T23" fmla="*/ 2 h 332"/>
                  <a:gd name="T24" fmla="*/ 0 w 399"/>
                  <a:gd name="T25" fmla="*/ 2 h 332"/>
                  <a:gd name="T26" fmla="*/ 0 w 399"/>
                  <a:gd name="T27" fmla="*/ 2 h 332"/>
                  <a:gd name="T28" fmla="*/ 0 w 399"/>
                  <a:gd name="T29" fmla="*/ 2 h 332"/>
                  <a:gd name="T30" fmla="*/ 0 w 399"/>
                  <a:gd name="T31" fmla="*/ 2 h 332"/>
                  <a:gd name="T32" fmla="*/ 0 w 399"/>
                  <a:gd name="T33" fmla="*/ 2 h 332"/>
                  <a:gd name="T34" fmla="*/ 0 w 399"/>
                  <a:gd name="T35" fmla="*/ 2 h 332"/>
                  <a:gd name="T36" fmla="*/ 0 w 399"/>
                  <a:gd name="T37" fmla="*/ 2 h 332"/>
                  <a:gd name="T38" fmla="*/ 0 w 399"/>
                  <a:gd name="T39" fmla="*/ 2 h 332"/>
                  <a:gd name="T40" fmla="*/ 0 w 399"/>
                  <a:gd name="T41" fmla="*/ 2 h 332"/>
                  <a:gd name="T42" fmla="*/ 0 w 399"/>
                  <a:gd name="T43" fmla="*/ 2 h 332"/>
                  <a:gd name="T44" fmla="*/ 0 w 399"/>
                  <a:gd name="T45" fmla="*/ 2 h 332"/>
                  <a:gd name="T46" fmla="*/ 0 w 399"/>
                  <a:gd name="T47" fmla="*/ 2 h 332"/>
                  <a:gd name="T48" fmla="*/ 0 w 399"/>
                  <a:gd name="T49" fmla="*/ 2 h 332"/>
                  <a:gd name="T50" fmla="*/ 0 w 399"/>
                  <a:gd name="T51" fmla="*/ 2 h 332"/>
                  <a:gd name="T52" fmla="*/ 0 w 399"/>
                  <a:gd name="T53" fmla="*/ 2 h 332"/>
                  <a:gd name="T54" fmla="*/ 0 w 399"/>
                  <a:gd name="T55" fmla="*/ 2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44"/>
              <p:cNvSpPr/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45"/>
              <p:cNvSpPr/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46"/>
              <p:cNvSpPr/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1 h 272"/>
                  <a:gd name="T22" fmla="*/ 0 w 303"/>
                  <a:gd name="T23" fmla="*/ 1 h 272"/>
                  <a:gd name="T24" fmla="*/ 0 w 303"/>
                  <a:gd name="T25" fmla="*/ 1 h 272"/>
                  <a:gd name="T26" fmla="*/ 0 w 303"/>
                  <a:gd name="T27" fmla="*/ 1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" name="Group 47"/>
          <p:cNvGrpSpPr/>
          <p:nvPr/>
        </p:nvGrpSpPr>
        <p:grpSpPr bwMode="auto">
          <a:xfrm>
            <a:off x="3497580" y="2131865"/>
            <a:ext cx="495300" cy="622300"/>
            <a:chOff x="2870" y="1518"/>
            <a:chExt cx="292" cy="320"/>
          </a:xfrm>
        </p:grpSpPr>
        <p:graphicFrame>
          <p:nvGraphicFramePr>
            <p:cNvPr id="219" name="Object 48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name="Clip" r:id="rId3" imgW="826770" imgH="840105" progId="MS_ClipArt_Gallery.2">
                    <p:embed/>
                  </p:oleObj>
                </mc:Choice>
                <mc:Fallback>
                  <p:oleObj name="Clip" r:id="rId3" imgW="826770" imgH="840105" progId="MS_ClipArt_Gallery.2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49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" name="Clip" r:id="rId5" imgW="1268095" imgH="1199515" progId="MS_ClipArt_Gallery.2">
                    <p:embed/>
                  </p:oleObj>
                </mc:Choice>
                <mc:Fallback>
                  <p:oleObj name="Clip" r:id="rId5" imgW="1268095" imgH="1199515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50"/>
          <p:cNvGrpSpPr/>
          <p:nvPr/>
        </p:nvGrpSpPr>
        <p:grpSpPr bwMode="auto">
          <a:xfrm>
            <a:off x="4356418" y="1652440"/>
            <a:ext cx="495300" cy="622300"/>
            <a:chOff x="2870" y="1518"/>
            <a:chExt cx="292" cy="320"/>
          </a:xfrm>
        </p:grpSpPr>
        <p:graphicFrame>
          <p:nvGraphicFramePr>
            <p:cNvPr id="222" name="Object 51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" name="Clip" r:id="rId7" imgW="826770" imgH="840105" progId="MS_ClipArt_Gallery.2">
                    <p:embed/>
                  </p:oleObj>
                </mc:Choice>
                <mc:Fallback>
                  <p:oleObj name="Clip" r:id="rId7" imgW="826770" imgH="840105" progId="MS_ClipArt_Gallery.2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2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" name="Clip" r:id="rId8" imgW="1268095" imgH="1199515" progId="MS_ClipArt_Gallery.2">
                    <p:embed/>
                  </p:oleObj>
                </mc:Choice>
                <mc:Fallback>
                  <p:oleObj name="Clip" r:id="rId8" imgW="1268095" imgH="1199515" progId="MS_ClipArt_Gallery.2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" name="Text Box 53"/>
          <p:cNvSpPr txBox="1">
            <a:spLocks noChangeArrowheads="1"/>
          </p:cNvSpPr>
          <p:nvPr/>
        </p:nvSpPr>
        <p:spPr bwMode="auto">
          <a:xfrm>
            <a:off x="3281680" y="265256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H1</a:t>
            </a:r>
            <a:endParaRPr lang="en-US" altLang="zh-CN" sz="1800">
              <a:latin typeface="Comic Sans MS" panose="030F0702030302020204" pitchFamily="66" charset="0"/>
            </a:endParaRPr>
          </a:p>
        </p:txBody>
      </p:sp>
      <p:sp>
        <p:nvSpPr>
          <p:cNvPr id="225" name="Text Box 54"/>
          <p:cNvSpPr txBox="1">
            <a:spLocks noChangeArrowheads="1"/>
          </p:cNvSpPr>
          <p:nvPr/>
        </p:nvSpPr>
        <p:spPr bwMode="auto">
          <a:xfrm>
            <a:off x="6400541" y="2575118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R1</a:t>
            </a:r>
            <a:endParaRPr lang="en-US" altLang="zh-CN" sz="1800">
              <a:latin typeface="Comic Sans MS" panose="030F0702030302020204" pitchFamily="66" charset="0"/>
            </a:endParaRPr>
          </a:p>
        </p:txBody>
      </p:sp>
      <p:grpSp>
        <p:nvGrpSpPr>
          <p:cNvPr id="226" name="Group 55"/>
          <p:cNvGrpSpPr/>
          <p:nvPr/>
        </p:nvGrpSpPr>
        <p:grpSpPr bwMode="auto">
          <a:xfrm>
            <a:off x="1852136" y="2677966"/>
            <a:ext cx="5449888" cy="3898900"/>
            <a:chOff x="268" y="1180"/>
            <a:chExt cx="3374" cy="2466"/>
          </a:xfrm>
        </p:grpSpPr>
        <p:sp>
          <p:nvSpPr>
            <p:cNvPr id="227" name="Line 56"/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" name="Rectangle 57"/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9" name="Freeform 58"/>
            <p:cNvSpPr/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59"/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31" name="Text Box 60"/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Comic Sans MS" panose="030F0702030302020204" pitchFamily="66" charset="0"/>
                </a:rPr>
                <a:t>AP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</a:t>
              </a:r>
              <a:endParaRPr lang="zh-CN" altLang="en-US" sz="1800" dirty="0">
                <a:latin typeface="Comic Sans MS" panose="030F0702030302020204" pitchFamily="66" charset="0"/>
              </a:endParaRPr>
            </a:p>
          </p:txBody>
        </p:sp>
        <p:sp>
          <p:nvSpPr>
            <p:cNvPr id="232" name="Line 61"/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" name="Line 62"/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63"/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" name="Group 64"/>
            <p:cNvGrpSpPr/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253" name="Rectangle 65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4" name="Freeform 66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5" name="Freeform 67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" name="Group 68"/>
            <p:cNvGrpSpPr/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250" name="Rectangle 69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1" name="Freeform 70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2" name="Freeform 71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7" name="Group 72"/>
            <p:cNvGrpSpPr/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47" name="Rectangle 73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8" name="Freeform 74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9" name="Freeform 75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8" name="Line 76"/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9" name="Group 77"/>
            <p:cNvGrpSpPr/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44" name="Rectangle 78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" name="Freeform 79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" name="Freeform 80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0" name="Text Box 81"/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  <a:endParaRPr lang="en-US" altLang="zh-CN" sz="1400">
                <a:cs typeface="Arial" panose="020B0604020202020204" pitchFamily="34" charset="0"/>
              </a:endParaRPr>
            </a:p>
          </p:txBody>
        </p:sp>
        <p:sp>
          <p:nvSpPr>
            <p:cNvPr id="241" name="Text Box 82"/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  <a:endParaRPr lang="en-US" altLang="zh-CN" sz="1400">
                <a:cs typeface="Arial" panose="020B0604020202020204" pitchFamily="34" charset="0"/>
              </a:endParaRPr>
            </a:p>
          </p:txBody>
        </p:sp>
        <p:sp>
          <p:nvSpPr>
            <p:cNvPr id="242" name="Text Box 83"/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  <a:endParaRPr lang="en-US" altLang="zh-CN" sz="1400">
                <a:cs typeface="Arial" panose="020B0604020202020204" pitchFamily="34" charset="0"/>
              </a:endParaRPr>
            </a:p>
          </p:txBody>
        </p:sp>
        <p:sp>
          <p:nvSpPr>
            <p:cNvPr id="243" name="Text Box 84"/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 sz="1800"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56" name="Group 85"/>
          <p:cNvGrpSpPr/>
          <p:nvPr/>
        </p:nvGrpSpPr>
        <p:grpSpPr bwMode="auto">
          <a:xfrm>
            <a:off x="5304691" y="3119729"/>
            <a:ext cx="4675764" cy="2135188"/>
            <a:chOff x="2109" y="1782"/>
            <a:chExt cx="2902" cy="1345"/>
          </a:xfrm>
        </p:grpSpPr>
        <p:sp>
          <p:nvSpPr>
            <p:cNvPr id="257" name="Freeform 86"/>
            <p:cNvSpPr/>
            <p:nvPr/>
          </p:nvSpPr>
          <p:spPr bwMode="auto">
            <a:xfrm>
              <a:off x="2498" y="2002"/>
              <a:ext cx="2513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87"/>
            <p:cNvSpPr>
              <a:spLocks noChangeShapeType="1"/>
            </p:cNvSpPr>
            <p:nvPr/>
          </p:nvSpPr>
          <p:spPr bwMode="auto">
            <a:xfrm flipV="1">
              <a:off x="2109" y="1782"/>
              <a:ext cx="861" cy="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Rectangle 88"/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" name="Rectangle 89"/>
            <p:cNvSpPr>
              <a:spLocks noChangeArrowheads="1"/>
            </p:cNvSpPr>
            <p:nvPr/>
          </p:nvSpPr>
          <p:spPr bwMode="auto">
            <a:xfrm>
              <a:off x="2467" y="1848"/>
              <a:ext cx="398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1" name="Text Box 90"/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R1 MAC </a:t>
              </a:r>
              <a:r>
                <a:rPr lang="zh-CN" altLang="en-US" sz="1800">
                  <a:latin typeface="Comic Sans MS" panose="030F0702030302020204" pitchFamily="66" charset="0"/>
                </a:rPr>
                <a:t>地址   </a:t>
              </a:r>
              <a:r>
                <a:rPr lang="en-US" altLang="zh-CN" sz="180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>
                  <a:latin typeface="Comic Sans MS" panose="030F0702030302020204" pitchFamily="66" charset="0"/>
                </a:rPr>
                <a:t>地址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262" name="Line 91"/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92"/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93"/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5" name="Group 94"/>
            <p:cNvGrpSpPr/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281" name="Rectangle 95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2" name="Freeform 96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3" name="Freeform 97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" name="Group 98"/>
            <p:cNvGrpSpPr/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278" name="Rectangle 99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9" name="Freeform 100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0" name="Freeform 101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7" name="Group 102"/>
            <p:cNvGrpSpPr/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275" name="Rectangle 103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" name="Freeform 104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7" name="Freeform 105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8" name="Group 106"/>
            <p:cNvGrpSpPr/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272" name="Rectangle 107"/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3" name="Freeform 108"/>
              <p:cNvSpPr/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4" name="Freeform 109"/>
              <p:cNvSpPr/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9" name="Text Box 110"/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  <a:endParaRPr lang="zh-CN" altLang="en-US" sz="1400">
                <a:cs typeface="Arial" panose="020B0604020202020204" pitchFamily="34" charset="0"/>
              </a:endParaRPr>
            </a:p>
          </p:txBody>
        </p:sp>
        <p:sp>
          <p:nvSpPr>
            <p:cNvPr id="270" name="Text Box 111"/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  <a:endParaRPr lang="zh-CN" altLang="en-US" sz="1400">
                <a:cs typeface="Arial" panose="020B0604020202020204" pitchFamily="34" charset="0"/>
              </a:endParaRPr>
            </a:p>
          </p:txBody>
        </p:sp>
        <p:sp>
          <p:nvSpPr>
            <p:cNvPr id="271" name="Text Box 112"/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/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/>
          <p:cNvGrpSpPr/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/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/>
            <p:cNvGrpSpPr/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36" name="Clip" r:id="rId4" imgW="826770" imgH="840105" progId="MS_ClipArt_Gallery.2">
                      <p:embed/>
                    </p:oleObj>
                  </mc:Choice>
                  <mc:Fallback>
                    <p:oleObj name="Clip" r:id="rId4" imgW="826770" imgH="840105" progId="MS_ClipArt_Gallery.2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37" name="Clip" r:id="rId6" imgW="1268095" imgH="1199515" progId="MS_ClipArt_Gallery.2">
                      <p:embed/>
                    </p:oleObj>
                  </mc:Choice>
                  <mc:Fallback>
                    <p:oleObj name="Clip" r:id="rId6" imgW="1268095" imgH="1199515" progId="MS_ClipArt_Gallery.2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/>
            <p:cNvGrpSpPr/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38" name="Clip" r:id="rId8" imgW="826770" imgH="840105" progId="MS_ClipArt_Gallery.2">
                      <p:embed/>
                    </p:oleObj>
                  </mc:Choice>
                  <mc:Fallback>
                    <p:oleObj name="Clip" r:id="rId8" imgW="826770" imgH="840105" progId="MS_ClipArt_Gallery.2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39" name="Clip" r:id="rId9" imgW="1268095" imgH="1199515" progId="MS_ClipArt_Gallery.2">
                      <p:embed/>
                    </p:oleObj>
                  </mc:Choice>
                  <mc:Fallback>
                    <p:oleObj name="Clip" r:id="rId9" imgW="1268095" imgH="1199515" progId="MS_ClipArt_Gallery.2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/>
            <p:cNvGrpSpPr/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40" name="Clip" r:id="rId10" imgW="826770" imgH="840105" progId="MS_ClipArt_Gallery.2">
                      <p:embed/>
                    </p:oleObj>
                  </mc:Choice>
                  <mc:Fallback>
                    <p:oleObj name="Clip" r:id="rId10" imgW="826770" imgH="840105" progId="MS_ClipArt_Gallery.2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41" name="Clip" r:id="rId11" imgW="1268095" imgH="1199515" progId="MS_ClipArt_Gallery.2">
                      <p:embed/>
                    </p:oleObj>
                  </mc:Choice>
                  <mc:Fallback>
                    <p:oleObj name="Clip" r:id="rId11" imgW="1268095" imgH="1199515" progId="MS_ClipArt_Gallery.2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/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/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/>
          <p:cNvGrpSpPr/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2" name="Clip" r:id="rId12" imgW="826770" imgH="840105" progId="MS_ClipArt_Gallery.2">
                    <p:embed/>
                  </p:oleObj>
                </mc:Choice>
                <mc:Fallback>
                  <p:oleObj name="Clip" r:id="rId12" imgW="826770" imgH="840105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3" name="Clip" r:id="rId13" imgW="1268095" imgH="1199515" progId="MS_ClipArt_Gallery.2">
                    <p:embed/>
                  </p:oleObj>
                </mc:Choice>
                <mc:Fallback>
                  <p:oleObj name="Clip" r:id="rId13" imgW="1268095" imgH="1199515" progId="MS_ClipArt_Gallery.2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/>
          <p:cNvGrpSpPr/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4" name="Clip" r:id="rId14" imgW="826770" imgH="840105" progId="MS_ClipArt_Gallery.2">
                    <p:embed/>
                  </p:oleObj>
                </mc:Choice>
                <mc:Fallback>
                  <p:oleObj name="Clip" r:id="rId14" imgW="826770" imgH="840105" progId="MS_ClipArt_Gallery.2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5" name="Clip" r:id="rId15" imgW="1268095" imgH="1199515" progId="MS_ClipArt_Gallery.2">
                    <p:embed/>
                  </p:oleObj>
                </mc:Choice>
                <mc:Fallback>
                  <p:oleObj name="Clip" r:id="rId15" imgW="1268095" imgH="1199515" progId="MS_ClipArt_Gallery.2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/>
          <p:cNvGrpSpPr/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6" name="Clip" r:id="rId16" imgW="826770" imgH="840105" progId="MS_ClipArt_Gallery.2">
                    <p:embed/>
                  </p:oleObj>
                </mc:Choice>
                <mc:Fallback>
                  <p:oleObj name="Clip" r:id="rId16" imgW="826770" imgH="840105" progId="MS_ClipArt_Gallery.2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7" name="Clip" r:id="rId17" imgW="1268095" imgH="1199515" progId="MS_ClipArt_Gallery.2">
                    <p:embed/>
                  </p:oleObj>
                </mc:Choice>
                <mc:Fallback>
                  <p:oleObj name="Clip" r:id="rId17" imgW="1268095" imgH="1199515" progId="MS_ClipArt_Gallery.2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/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/>
          <p:cNvGrpSpPr/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8" name="Clip" r:id="rId18" imgW="826770" imgH="840105" progId="MS_ClipArt_Gallery.2">
                    <p:embed/>
                  </p:oleObj>
                </mc:Choice>
                <mc:Fallback>
                  <p:oleObj name="Clip" r:id="rId18" imgW="826770" imgH="840105" progId="MS_ClipArt_Gallery.2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9" name="Clip" r:id="rId19" imgW="1268095" imgH="1199515" progId="MS_ClipArt_Gallery.2">
                    <p:embed/>
                  </p:oleObj>
                </mc:Choice>
                <mc:Fallback>
                  <p:oleObj name="Clip" r:id="rId19" imgW="1268095" imgH="1199515" progId="MS_ClipArt_Gallery.2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/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/>
          <p:cNvGrpSpPr/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0" name="Clip" r:id="rId20" imgW="826770" imgH="840105" progId="MS_ClipArt_Gallery.2">
                    <p:embed/>
                  </p:oleObj>
                </mc:Choice>
                <mc:Fallback>
                  <p:oleObj name="Clip" r:id="rId20" imgW="826770" imgH="840105" progId="MS_ClipArt_Gallery.2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1" name="Clip" r:id="rId21" imgW="1268095" imgH="1199515" progId="MS_ClipArt_Gallery.2">
                    <p:embed/>
                  </p:oleObj>
                </mc:Choice>
                <mc:Fallback>
                  <p:oleObj name="Clip" r:id="rId21" imgW="1268095" imgH="1199515" progId="MS_ClipArt_Gallery.2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/>
          <p:cNvGrpSpPr/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2" name="Clip" r:id="rId22" imgW="826770" imgH="840105" progId="MS_ClipArt_Gallery.2">
                    <p:embed/>
                  </p:oleObj>
                </mc:Choice>
                <mc:Fallback>
                  <p:oleObj name="Clip" r:id="rId22" imgW="826770" imgH="840105" progId="MS_ClipArt_Gallery.2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3" name="Clip" r:id="rId23" imgW="1268095" imgH="1199515" progId="MS_ClipArt_Gallery.2">
                    <p:embed/>
                  </p:oleObj>
                </mc:Choice>
                <mc:Fallback>
                  <p:oleObj name="Clip" r:id="rId23" imgW="1268095" imgH="1199515" progId="MS_ClipArt_Gallery.2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/>
          <p:cNvGrpSpPr/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4" name="Clip" r:id="rId24" imgW="826770" imgH="840105" progId="MS_ClipArt_Gallery.2">
                    <p:embed/>
                  </p:oleObj>
                </mc:Choice>
                <mc:Fallback>
                  <p:oleObj name="Clip" r:id="rId24" imgW="826770" imgH="840105" progId="MS_ClipArt_Gallery.2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5" name="Clip" r:id="rId25" imgW="1268095" imgH="1199515" progId="MS_ClipArt_Gallery.2">
                    <p:embed/>
                  </p:oleObj>
                </mc:Choice>
                <mc:Fallback>
                  <p:oleObj name="Clip" r:id="rId25" imgW="1268095" imgH="1199515" progId="MS_ClipArt_Gallery.2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/>
          <p:cNvGrpSpPr/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6" name="Clip" r:id="rId26" imgW="826770" imgH="840105" progId="MS_ClipArt_Gallery.2">
                    <p:embed/>
                  </p:oleObj>
                </mc:Choice>
                <mc:Fallback>
                  <p:oleObj name="Clip" r:id="rId26" imgW="826770" imgH="840105" progId="MS_ClipArt_Gallery.2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7" name="Clip" r:id="rId27" imgW="1268095" imgH="1199515" progId="MS_ClipArt_Gallery.2">
                    <p:embed/>
                  </p:oleObj>
                </mc:Choice>
                <mc:Fallback>
                  <p:oleObj name="Clip" r:id="rId27" imgW="1268095" imgH="1199515" progId="MS_ClipArt_Gallery.2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/>
          <p:cNvGrpSpPr/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8" name="Clip" r:id="rId28" imgW="826770" imgH="840105" progId="MS_ClipArt_Gallery.2">
                    <p:embed/>
                  </p:oleObj>
                </mc:Choice>
                <mc:Fallback>
                  <p:oleObj name="Clip" r:id="rId28" imgW="826770" imgH="840105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" name="Clip" r:id="rId29" imgW="1268095" imgH="1199515" progId="MS_ClipArt_Gallery.2">
                    <p:embed/>
                  </p:oleObj>
                </mc:Choice>
                <mc:Fallback>
                  <p:oleObj name="Clip" r:id="rId29" imgW="1268095" imgH="1199515" progId="MS_ClipArt_Gallery.2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/>
          <p:cNvGrpSpPr/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/>
            <p:cNvGrpSpPr/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0" name="Clip" r:id="rId30" imgW="826770" imgH="840105" progId="MS_ClipArt_Gallery.2">
                      <p:embed/>
                    </p:oleObj>
                  </mc:Choice>
                  <mc:Fallback>
                    <p:oleObj name="Clip" r:id="rId30" imgW="826770" imgH="840105" progId="MS_ClipArt_Gallery.2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61" name="Clip" r:id="rId31" imgW="1268095" imgH="1199515" progId="MS_ClipArt_Gallery.2">
                      <p:embed/>
                    </p:oleObj>
                  </mc:Choice>
                  <mc:Fallback>
                    <p:oleObj name="Clip" r:id="rId31" imgW="1268095" imgH="1199515" progId="MS_ClipArt_Gallery.2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/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/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/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/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/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/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/>
          <p:cNvGrpSpPr/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/>
            <p:cNvSpPr/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/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70" name="Group 64"/>
          <p:cNvGrpSpPr/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/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/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/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  <a:endPara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pic>
          <p:nvPicPr>
            <p:cNvPr id="74" name="Picture 68" descr="31u_bnrz[1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/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/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Rectangle 14"/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7" name="Rectangle 15"/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8" name="Rectangle 16"/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9" name="Rectangle 17"/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0" name="Rectangle 18"/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lang="en-US" altLang="zh-CN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1" name="Rectangle 19"/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/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  <a:endParaRPr lang="zh-CN" altLang="en-US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3" name="Rectangle 21"/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" name="Text Box 22"/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5" name="Text Box 23"/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" name="Text Box 24"/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7" name="Text Box 25"/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8" name="Text Box 26"/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9" name="Text Box 27"/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0" name="Text Box 28"/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1" name="Text Box 29"/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2" name="Text Box 30"/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3" name="Text Box 31"/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" name="组合 193"/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/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/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/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96" name="图片 195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/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0" name="Line 8"/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/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/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  <a:endParaRPr lang="en-US" altLang="zh-CN" sz="18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Line 8"/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/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/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6" name="Rectangle 26"/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" name="Rectangle 27"/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" name="Rectangle 28"/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9" name="Rectangle 29"/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0" name="Rectangle 30"/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1" name="Rectangle 31"/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2" name="Rectangle 32"/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3" name="Rectangle 33"/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4" name="Rectangle 34"/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  <a:endParaRPr lang="en-US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" name="Rectangle 35"/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  <a:endParaRPr lang="zh-CN" alt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6" name="Text Box 36"/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7" name="Text Box 37"/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8" name="Text Box 38"/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9" name="Text Box 39"/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0" name="Text Box 40"/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1" name="Text Box 41"/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2" name="Text Box 42"/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3" name="Text Box 43"/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" name="Text Box 44"/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" name="Text Box 45"/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" name="Text Box 46"/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矩形: 圆角 7"/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/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lang="en-US" altLang="zh-CN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1" name="Line 8"/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/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/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/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/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96" name="图片 195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哪个交换机端口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/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  <a:endParaRPr lang="zh-CN" altLang="en-US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  <a:endParaRPr lang="zh-CN" altLang="en-US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  <a:endParaRPr lang="en-US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  <a:endParaRPr lang="en-US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  <a:endParaRPr lang="en-US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  <a:endParaRPr lang="en-US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  <a:endParaRPr lang="en-US" altLang="zh-CN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23"/>
            <p:cNvGrpSpPr/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/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/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/>
              <p:cNvGrpSpPr/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/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/>
            <p:cNvGrpSpPr/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/>
              <p:cNvSpPr/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/>
              <p:cNvSpPr/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/>
              <p:cNvSpPr/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/>
              <p:cNvSpPr/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/>
              <p:cNvSpPr/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/>
              <p:cNvSpPr/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/>
              <p:cNvSpPr/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/>
              <p:cNvSpPr/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/>
              <p:cNvSpPr/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/>
              <p:cNvSpPr/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/>
              <p:cNvSpPr/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/>
              <p:cNvSpPr/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/>
              <p:cNvSpPr/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/>
              <p:cNvSpPr/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/>
              <p:cNvSpPr/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/>
              <p:cNvSpPr/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/>
            <p:cNvGrpSpPr/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/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/>
              <p:cNvSpPr/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/>
              <p:cNvSpPr/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/>
              <p:cNvSpPr/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/>
              <p:cNvSpPr/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/>
              <p:cNvSpPr/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/>
              <p:cNvSpPr/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/>
              <p:cNvSpPr/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/>
              <p:cNvSpPr/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/>
              <p:cNvSpPr/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/>
              <p:cNvSpPr/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/>
              <p:cNvSpPr/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/>
              <p:cNvSpPr/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/>
              <p:cNvSpPr/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/>
              <p:cNvSpPr/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/>
              <p:cNvSpPr/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/>
              <p:cNvSpPr/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/>
            <p:cNvGrpSpPr/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/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/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/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/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/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  <a:endParaRPr lang="zh-CN" altLang="en-US" sz="1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2" name="组合 111"/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/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5" name="Clip" r:id="rId3" imgW="826770" imgH="840105" progId="MS_ClipArt_Gallery.2">
                      <p:embed/>
                    </p:oleObj>
                  </mc:Choice>
                  <mc:Fallback>
                    <p:oleObj name="Clip" r:id="rId3" imgW="826770" imgH="840105" progId="MS_ClipArt_Gallery.2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/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/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/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/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/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/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/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/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/>
              <p:cNvGrpSpPr/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/>
                <p:cNvGrpSpPr/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/>
                <p:cNvGrpSpPr/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/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/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6" name="Clip" r:id="rId6" imgW="826770" imgH="840105" progId="MS_ClipArt_Gallery.2">
                      <p:embed/>
                    </p:oleObj>
                  </mc:Choice>
                  <mc:Fallback>
                    <p:oleObj name="Clip" r:id="rId6" imgW="826770" imgH="840105" progId="MS_ClipArt_Gallery.2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/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/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/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7" name="Clip" r:id="rId7" imgW="826770" imgH="840105" progId="MS_ClipArt_Gallery.2">
                      <p:embed/>
                    </p:oleObj>
                  </mc:Choice>
                  <mc:Fallback>
                    <p:oleObj name="Clip" r:id="rId7" imgW="826770" imgH="840105" progId="MS_ClipArt_Gallery.2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/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/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/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/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/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/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96" name="图片 195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/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/>
            <p:cNvSpPr/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/>
            <p:cNvSpPr/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/>
            <p:cNvSpPr/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/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/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/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/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/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/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/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/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/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/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/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/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/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/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  <a:endParaRPr lang="en-US" altLang="zh-CN" sz="14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6" name="Text Box 147"/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  <a:endParaRPr lang="en-US" altLang="zh-CN" sz="14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7" name="Text Box 148"/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8" name="Text Box 149"/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9" name="Text Box 150"/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0" name="Text Box 151"/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1" name="Text Box 152"/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2" name="Text Box 153"/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54"/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164" name="Oval 158"/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/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8" name="Text Box 79"/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/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/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  <a:endParaRPr lang="en-US" altLang="zh-CN" sz="1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144"/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  <a:endParaRPr lang="en-US" altLang="zh-CN" sz="1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02" name="Line 142"/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/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  <a:endParaRPr lang="en-US" altLang="zh-CN" sz="10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7" name="Oval 159"/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/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  <a:endParaRPr lang="en-US" altLang="zh-CN" sz="1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03" name="Line 140"/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085226" y="1671376"/>
            <a:ext cx="8417265" cy="707886"/>
            <a:chOff x="1403750" y="3422480"/>
            <a:chExt cx="8417265" cy="707886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1575662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唤醒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085226" y="4006874"/>
            <a:ext cx="8417265" cy="707886"/>
            <a:chOff x="1403750" y="3435034"/>
            <a:chExt cx="8417265" cy="707886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/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包含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的列表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 Box 79"/>
          <p:cNvSpPr txBox="1">
            <a:spLocks noChangeArrowheads="1"/>
          </p:cNvSpPr>
          <p:nvPr/>
        </p:nvSpPr>
        <p:spPr bwMode="auto">
          <a:xfrm>
            <a:off x="1575661" y="4780370"/>
            <a:ext cx="10094615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待发送节点会保持活动状态，请求这些帧，再转入睡眠状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/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/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/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/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96" name="图片 195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/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/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/>
            <p:cNvGrpSpPr/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/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/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/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/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11"/>
            <p:cNvGrpSpPr/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/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endPara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14"/>
            <p:cNvGrpSpPr/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/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endPara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Group 17"/>
            <p:cNvGrpSpPr/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/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endPara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Group 20"/>
            <p:cNvGrpSpPr/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/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/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23"/>
            <p:cNvGrpSpPr/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/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/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" name="Group 26"/>
            <p:cNvGrpSpPr/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/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/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Group 29"/>
            <p:cNvGrpSpPr/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/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/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/>
            <p:cNvGrpSpPr/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/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/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8" name="Text Box 39"/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/>
            <p:cNvGrpSpPr/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/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endPara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9" name="Text Box 39"/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/>
            <p:cNvGrpSpPr/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/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/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39"/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1233048" y="5030559"/>
            <a:ext cx="2189344" cy="476221"/>
            <a:chOff x="1403750" y="3593123"/>
            <a:chExt cx="2189344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/>
          <p:cNvSpPr txBox="1">
            <a:spLocks noChangeArrowheads="1"/>
          </p:cNvSpPr>
          <p:nvPr/>
        </p:nvSpPr>
        <p:spPr bwMode="auto">
          <a:xfrm>
            <a:off x="1813067" y="5514386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轮询从设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批准从设备的传输请求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209340" y="3520924"/>
            <a:ext cx="5531845" cy="476221"/>
            <a:chOff x="1403750" y="3593123"/>
            <a:chExt cx="5531845" cy="476221"/>
          </a:xfrm>
        </p:grpSpPr>
        <p:grpSp>
          <p:nvGrpSpPr>
            <p:cNvPr id="80" name="组合 7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Text Box 79"/>
          <p:cNvSpPr txBox="1">
            <a:spLocks noChangeArrowheads="1"/>
          </p:cNvSpPr>
          <p:nvPr/>
        </p:nvSpPr>
        <p:spPr bwMode="auto">
          <a:xfrm>
            <a:off x="1797871" y="3895697"/>
            <a:ext cx="4045353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ISM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Mbps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/>
          <p:cNvGrpSpPr/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  <a:endParaRPr lang="zh-CN" altLang="en-US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endParaRPr lang="en-US" altLang="zh-CN" sz="18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  <a:endParaRPr kumimoji="1" lang="zh-CN" altLang="en-US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1" name="Picture 22" descr="worl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  <a:endParaRPr lang="en-US" altLang="zh-CN" sz="2000">
              <a:latin typeface="Arial Narrow" panose="020B0606020202030204" pitchFamily="34" charset="0"/>
            </a:endParaRPr>
          </a:p>
        </p:txBody>
      </p:sp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/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/>
          <p:cNvSpPr/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/>
          <p:cNvGrpSpPr/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/>
          <p:cNvGrpSpPr/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/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endParaRPr lang="en-US" altLang="zh-CN" sz="2400" i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63" name="Group 26"/>
          <p:cNvGrpSpPr/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/>
          <p:cNvSpPr/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/>
          <p:cNvGrpSpPr/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/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/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/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/>
          <p:cNvGrpSpPr/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6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7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/>
          <p:cNvSpPr/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/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2400" dirty="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9" name="Freeform 122"/>
          <p:cNvSpPr/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/>
          <p:cNvGraphicFramePr>
            <a:graphicFrameLocks noChangeAspect="1"/>
          </p:cNvGraphicFramePr>
          <p:nvPr/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" r:id="rId6" imgW="1307465" imgH="1083945" progId="">
                  <p:embed/>
                </p:oleObj>
              </mc:Choice>
              <mc:Fallback>
                <p:oleObj name="" r:id="rId6" imgW="1307465" imgH="1083945" progId="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/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2" name="Line 125"/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/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/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/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/>
          <p:cNvGrpSpPr/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/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/>
            <p:cNvGrpSpPr/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2" name="Clip" r:id="rId4" imgW="826770" imgH="840105" progId="MS_ClipArt_Gallery.2">
                      <p:embed/>
                    </p:oleObj>
                  </mc:Choice>
                  <mc:Fallback>
                    <p:oleObj name="Clip" r:id="rId4" imgW="826770" imgH="840105" progId="MS_ClipArt_Gallery.2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3" name="Clip" r:id="rId6" imgW="1268095" imgH="1199515" progId="MS_ClipArt_Gallery.2">
                      <p:embed/>
                    </p:oleObj>
                  </mc:Choice>
                  <mc:Fallback>
                    <p:oleObj name="Clip" r:id="rId6" imgW="1268095" imgH="1199515" progId="MS_ClipArt_Gallery.2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/>
            <p:cNvGrpSpPr/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4" name="Clip" r:id="rId8" imgW="826770" imgH="840105" progId="MS_ClipArt_Gallery.2">
                      <p:embed/>
                    </p:oleObj>
                  </mc:Choice>
                  <mc:Fallback>
                    <p:oleObj name="Clip" r:id="rId8" imgW="826770" imgH="840105" progId="MS_ClipArt_Gallery.2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5" name="Clip" r:id="rId9" imgW="1268095" imgH="1199515" progId="MS_ClipArt_Gallery.2">
                      <p:embed/>
                    </p:oleObj>
                  </mc:Choice>
                  <mc:Fallback>
                    <p:oleObj name="Clip" r:id="rId9" imgW="1268095" imgH="1199515" progId="MS_ClipArt_Gallery.2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/>
            <p:cNvGrpSpPr/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6" name="Clip" r:id="rId10" imgW="826770" imgH="840105" progId="MS_ClipArt_Gallery.2">
                      <p:embed/>
                    </p:oleObj>
                  </mc:Choice>
                  <mc:Fallback>
                    <p:oleObj name="Clip" r:id="rId10" imgW="826770" imgH="840105" progId="MS_ClipArt_Gallery.2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17" name="Clip" r:id="rId11" imgW="1268095" imgH="1199515" progId="MS_ClipArt_Gallery.2">
                      <p:embed/>
                    </p:oleObj>
                  </mc:Choice>
                  <mc:Fallback>
                    <p:oleObj name="Clip" r:id="rId11" imgW="1268095" imgH="1199515" progId="MS_ClipArt_Gallery.2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/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/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/>
          <p:cNvGrpSpPr/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8" name="Clip" r:id="rId12" imgW="826770" imgH="840105" progId="MS_ClipArt_Gallery.2">
                    <p:embed/>
                  </p:oleObj>
                </mc:Choice>
                <mc:Fallback>
                  <p:oleObj name="Clip" r:id="rId12" imgW="826770" imgH="840105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9" name="Clip" r:id="rId13" imgW="1268095" imgH="1199515" progId="MS_ClipArt_Gallery.2">
                    <p:embed/>
                  </p:oleObj>
                </mc:Choice>
                <mc:Fallback>
                  <p:oleObj name="Clip" r:id="rId13" imgW="1268095" imgH="1199515" progId="MS_ClipArt_Gallery.2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/>
          <p:cNvGrpSpPr/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0" name="Clip" r:id="rId14" imgW="826770" imgH="840105" progId="MS_ClipArt_Gallery.2">
                    <p:embed/>
                  </p:oleObj>
                </mc:Choice>
                <mc:Fallback>
                  <p:oleObj name="Clip" r:id="rId14" imgW="826770" imgH="840105" progId="MS_ClipArt_Gallery.2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1" name="Clip" r:id="rId15" imgW="1268095" imgH="1199515" progId="MS_ClipArt_Gallery.2">
                    <p:embed/>
                  </p:oleObj>
                </mc:Choice>
                <mc:Fallback>
                  <p:oleObj name="Clip" r:id="rId15" imgW="1268095" imgH="1199515" progId="MS_ClipArt_Gallery.2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/>
          <p:cNvGrpSpPr/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2" name="Clip" r:id="rId16" imgW="826770" imgH="840105" progId="MS_ClipArt_Gallery.2">
                    <p:embed/>
                  </p:oleObj>
                </mc:Choice>
                <mc:Fallback>
                  <p:oleObj name="Clip" r:id="rId16" imgW="826770" imgH="840105" progId="MS_ClipArt_Gallery.2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3" name="Clip" r:id="rId17" imgW="1268095" imgH="1199515" progId="MS_ClipArt_Gallery.2">
                    <p:embed/>
                  </p:oleObj>
                </mc:Choice>
                <mc:Fallback>
                  <p:oleObj name="Clip" r:id="rId17" imgW="1268095" imgH="1199515" progId="MS_ClipArt_Gallery.2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/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/>
          <p:cNvGrpSpPr/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4" name="Clip" r:id="rId18" imgW="826770" imgH="840105" progId="MS_ClipArt_Gallery.2">
                    <p:embed/>
                  </p:oleObj>
                </mc:Choice>
                <mc:Fallback>
                  <p:oleObj name="Clip" r:id="rId18" imgW="826770" imgH="840105" progId="MS_ClipArt_Gallery.2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5" name="Clip" r:id="rId19" imgW="1268095" imgH="1199515" progId="MS_ClipArt_Gallery.2">
                    <p:embed/>
                  </p:oleObj>
                </mc:Choice>
                <mc:Fallback>
                  <p:oleObj name="Clip" r:id="rId19" imgW="1268095" imgH="1199515" progId="MS_ClipArt_Gallery.2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/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/>
          <p:cNvGrpSpPr/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6" name="Clip" r:id="rId20" imgW="826770" imgH="840105" progId="MS_ClipArt_Gallery.2">
                    <p:embed/>
                  </p:oleObj>
                </mc:Choice>
                <mc:Fallback>
                  <p:oleObj name="Clip" r:id="rId20" imgW="826770" imgH="840105" progId="MS_ClipArt_Gallery.2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7" name="Clip" r:id="rId21" imgW="1268095" imgH="1199515" progId="MS_ClipArt_Gallery.2">
                    <p:embed/>
                  </p:oleObj>
                </mc:Choice>
                <mc:Fallback>
                  <p:oleObj name="Clip" r:id="rId21" imgW="1268095" imgH="1199515" progId="MS_ClipArt_Gallery.2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/>
          <p:cNvGrpSpPr/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8" name="Clip" r:id="rId22" imgW="826770" imgH="840105" progId="MS_ClipArt_Gallery.2">
                    <p:embed/>
                  </p:oleObj>
                </mc:Choice>
                <mc:Fallback>
                  <p:oleObj name="Clip" r:id="rId22" imgW="826770" imgH="840105" progId="MS_ClipArt_Gallery.2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9" name="Clip" r:id="rId23" imgW="1268095" imgH="1199515" progId="MS_ClipArt_Gallery.2">
                    <p:embed/>
                  </p:oleObj>
                </mc:Choice>
                <mc:Fallback>
                  <p:oleObj name="Clip" r:id="rId23" imgW="1268095" imgH="1199515" progId="MS_ClipArt_Gallery.2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/>
          <p:cNvGrpSpPr/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0" name="Clip" r:id="rId24" imgW="826770" imgH="840105" progId="MS_ClipArt_Gallery.2">
                    <p:embed/>
                  </p:oleObj>
                </mc:Choice>
                <mc:Fallback>
                  <p:oleObj name="Clip" r:id="rId24" imgW="826770" imgH="840105" progId="MS_ClipArt_Gallery.2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1" name="Clip" r:id="rId25" imgW="1268095" imgH="1199515" progId="MS_ClipArt_Gallery.2">
                    <p:embed/>
                  </p:oleObj>
                </mc:Choice>
                <mc:Fallback>
                  <p:oleObj name="Clip" r:id="rId25" imgW="1268095" imgH="1199515" progId="MS_ClipArt_Gallery.2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/>
          <p:cNvGrpSpPr/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2" name="Clip" r:id="rId26" imgW="826770" imgH="840105" progId="MS_ClipArt_Gallery.2">
                    <p:embed/>
                  </p:oleObj>
                </mc:Choice>
                <mc:Fallback>
                  <p:oleObj name="Clip" r:id="rId26" imgW="826770" imgH="840105" progId="MS_ClipArt_Gallery.2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3" name="Clip" r:id="rId27" imgW="1268095" imgH="1199515" progId="MS_ClipArt_Gallery.2">
                    <p:embed/>
                  </p:oleObj>
                </mc:Choice>
                <mc:Fallback>
                  <p:oleObj name="Clip" r:id="rId27" imgW="1268095" imgH="1199515" progId="MS_ClipArt_Gallery.2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/>
          <p:cNvGrpSpPr/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/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4" name="Clip" r:id="rId28" imgW="826770" imgH="840105" progId="MS_ClipArt_Gallery.2">
                    <p:embed/>
                  </p:oleObj>
                </mc:Choice>
                <mc:Fallback>
                  <p:oleObj name="Clip" r:id="rId28" imgW="826770" imgH="840105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/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5" name="Clip" r:id="rId29" imgW="1268095" imgH="1199515" progId="MS_ClipArt_Gallery.2">
                    <p:embed/>
                  </p:oleObj>
                </mc:Choice>
                <mc:Fallback>
                  <p:oleObj name="Clip" r:id="rId29" imgW="1268095" imgH="1199515" progId="MS_ClipArt_Gallery.2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/>
          <p:cNvGrpSpPr/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/>
            <p:cNvGrpSpPr/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6" name="Clip" r:id="rId30" imgW="826770" imgH="840105" progId="MS_ClipArt_Gallery.2">
                      <p:embed/>
                    </p:oleObj>
                  </mc:Choice>
                  <mc:Fallback>
                    <p:oleObj name="Clip" r:id="rId30" imgW="826770" imgH="840105" progId="MS_ClipArt_Gallery.2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37" name="Clip" r:id="rId31" imgW="1268095" imgH="1199515" progId="MS_ClipArt_Gallery.2">
                      <p:embed/>
                    </p:oleObj>
                  </mc:Choice>
                  <mc:Fallback>
                    <p:oleObj name="Clip" r:id="rId31" imgW="1268095" imgH="1199515" progId="MS_ClipArt_Gallery.2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/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/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/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/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/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/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/>
          <p:cNvGrpSpPr/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/>
            <p:cNvSpPr/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/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8" name="Rectangle 64"/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/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0" name="Line 67"/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/>
          <p:cNvSpPr/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/>
          <p:cNvGrpSpPr/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/>
          <p:cNvGrpSpPr/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/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/>
          <p:cNvGrpSpPr/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/>
          <p:cNvSpPr/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/>
          <p:cNvGrpSpPr/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/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/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/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/>
          <p:cNvGrpSpPr/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0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1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/>
          <p:cNvSpPr/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/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1600" dirty="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1" name="Freeform 120"/>
          <p:cNvSpPr/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/>
          <p:cNvGraphicFramePr>
            <a:graphicFrameLocks noChangeAspect="1"/>
          </p:cNvGraphicFramePr>
          <p:nvPr/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" r:id="rId6" imgW="1307465" imgH="1083945" progId="">
                  <p:embed/>
                </p:oleObj>
              </mc:Choice>
              <mc:Fallback>
                <p:oleObj name="" r:id="rId6" imgW="1307465" imgH="1083945" progId="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/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/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/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/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7" name="Text Box 126"/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8" name="Text Box 127"/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endParaRPr lang="en-US" altLang="zh-CN" sz="2800" i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9" name="Line 128"/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/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/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  <a:endParaRPr lang="zh-CN" altLang="en-US" sz="22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  <a:endParaRPr lang="zh-CN" altLang="en-US" sz="22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endParaRPr lang="en-US" altLang="zh-CN" i="1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  <a:endParaRPr lang="zh-CN" altLang="en-US" sz="22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  <a:endParaRPr lang="zh-CN" altLang="en-US" sz="22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3" name="Group 6"/>
          <p:cNvGrpSpPr/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/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Freeform 4"/>
          <p:cNvSpPr/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/>
          <p:cNvGrpSpPr/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/>
          <p:cNvGrpSpPr/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/>
          <p:cNvGrpSpPr/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/>
          <p:cNvSpPr/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/>
          <p:cNvGrpSpPr/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/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/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/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/>
          <p:cNvGrpSpPr/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8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9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/>
          <p:cNvSpPr/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/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160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7" name="Text Box 119"/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8" name="Text Box 120"/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49" name="Group 121"/>
          <p:cNvGrpSpPr/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/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/>
            <p:cNvGrpSpPr/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2" name="Text Box 126"/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3" name="Line 127"/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/>
          <p:cNvGrpSpPr/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/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/>
            <p:cNvGrpSpPr/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9" name="Text Box 133"/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  <a:endParaRPr lang="zh-CN" altLang="en-US" sz="2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0" name="Line 134"/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3" name="Freeform 4"/>
          <p:cNvSpPr/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/>
          <p:cNvGrpSpPr/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/>
          <p:cNvGrpSpPr/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/>
          <p:cNvGrpSpPr/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/>
          <p:cNvSpPr/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/>
          <p:cNvGrpSpPr/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/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/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/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/>
          <p:cNvGrpSpPr/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8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9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/>
          <p:cNvSpPr/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/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200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8" name="Freeform 119"/>
          <p:cNvSpPr/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/>
          <p:cNvGraphicFramePr>
            <a:graphicFrameLocks noChangeAspect="1"/>
          </p:cNvGraphicFramePr>
          <p:nvPr/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" r:id="rId6" imgW="1307465" imgH="1083945" progId="">
                  <p:embed/>
                </p:oleObj>
              </mc:Choice>
              <mc:Fallback>
                <p:oleObj name="" r:id="rId6" imgW="1307465" imgH="1083945" progId="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/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1" name="Text Box 122"/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82" name="Group 123"/>
          <p:cNvGrpSpPr/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/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/>
            <p:cNvGrpSpPr/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87" name="Group 128"/>
          <p:cNvGrpSpPr/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/>
            <p:cNvSpPr/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/>
            <p:cNvGrpSpPr/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92" name="Group 133"/>
          <p:cNvGrpSpPr/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/>
            <p:cNvSpPr/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/>
            <p:cNvGrpSpPr/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97" name="Group 138"/>
          <p:cNvGrpSpPr/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/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/>
            <p:cNvGrpSpPr/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/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/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  <a:endPara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02" name="Text Box 143"/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3" name="Line 144"/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/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5" name="Line 146"/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/>
          <p:cNvGrpSpPr/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/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/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/>
          <p:cNvGrpSpPr/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/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1" name="Line 152"/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4" name="Freeform 4"/>
          <p:cNvSpPr/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/>
          <p:cNvGrpSpPr/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/>
          <p:cNvGrpSpPr/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/>
          <p:cNvGrpSpPr/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/>
          <p:cNvSpPr/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/>
          <p:cNvGrpSpPr/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/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/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/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/>
          <p:cNvGrpSpPr/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2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3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/>
          <p:cNvSpPr/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/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160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9" name="Freeform 119"/>
          <p:cNvSpPr/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/>
          <p:cNvGraphicFramePr>
            <a:graphicFrameLocks noChangeAspect="1"/>
          </p:cNvGraphicFramePr>
          <p:nvPr/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" r:id="rId6" imgW="1307465" imgH="1083945" progId="">
                  <p:embed/>
                </p:oleObj>
              </mc:Choice>
              <mc:Fallback>
                <p:oleObj name="" r:id="rId6" imgW="1307465" imgH="1083945" progId="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/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82" name="Line 123"/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/>
          <p:cNvGrpSpPr/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86" name="Freeform 127"/>
          <p:cNvSpPr/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/>
          <p:cNvGrpSpPr/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0" name="Freeform 131"/>
          <p:cNvSpPr/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/>
          <p:cNvGrpSpPr/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4" name="Line 135"/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/>
          <p:cNvGrpSpPr/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8" name="Text Box 139"/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9" name="Line 140"/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/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1" name="Line 142"/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/>
          <p:cNvGrpSpPr/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/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4" name="Line 145"/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/>
          <p:cNvGrpSpPr/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/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  <a:endParaRPr lang="zh-CN" altLang="en-US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7" name="Line 148"/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/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/>
          <p:cNvSpPr/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/>
          <p:cNvGrpSpPr/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Text Box 79"/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endParaRPr lang="en-US" altLang="zh-CN" sz="28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62" name="组合 161"/>
          <p:cNvGrpSpPr/>
          <p:nvPr/>
        </p:nvGrpSpPr>
        <p:grpSpPr>
          <a:xfrm>
            <a:off x="3396382" y="3849858"/>
            <a:ext cx="5236745" cy="1727201"/>
            <a:chOff x="703264" y="1946585"/>
            <a:chExt cx="10972799" cy="4161037"/>
          </a:xfrm>
        </p:grpSpPr>
        <p:sp>
          <p:nvSpPr>
            <p:cNvPr id="163" name="任意多边形: 形状 162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13" name="组合 3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4" name="任意多边形: 形状 3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15" name="任意多边形: 形状 3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16" name="文本框 315"/>
          <p:cNvSpPr txBox="1"/>
          <p:nvPr/>
        </p:nvSpPr>
        <p:spPr>
          <a:xfrm>
            <a:off x="3743413" y="4197850"/>
            <a:ext cx="4556074" cy="879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644718" y="1624997"/>
            <a:ext cx="2911240" cy="476221"/>
            <a:chOff x="1403750" y="3593123"/>
            <a:chExt cx="2911240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解决方案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3" name="Freeform 4"/>
          <p:cNvSpPr/>
          <p:nvPr/>
        </p:nvSpPr>
        <p:spPr bwMode="auto">
          <a:xfrm>
            <a:off x="5983855" y="219117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/>
          <p:cNvGrpSpPr/>
          <p:nvPr/>
        </p:nvGrpSpPr>
        <p:grpSpPr bwMode="auto">
          <a:xfrm>
            <a:off x="6260080" y="3181770"/>
            <a:ext cx="501650" cy="233363"/>
            <a:chOff x="3600" y="219"/>
            <a:chExt cx="360" cy="175"/>
          </a:xfrm>
        </p:grpSpPr>
        <p:sp>
          <p:nvSpPr>
            <p:cNvPr id="165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8" name="Line 19"/>
          <p:cNvSpPr>
            <a:spLocks noChangeShapeType="1"/>
          </p:cNvSpPr>
          <p:nvPr/>
        </p:nvSpPr>
        <p:spPr bwMode="auto">
          <a:xfrm>
            <a:off x="6306118" y="304207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20"/>
          <p:cNvSpPr>
            <a:spLocks noChangeShapeType="1"/>
          </p:cNvSpPr>
          <p:nvPr/>
        </p:nvSpPr>
        <p:spPr bwMode="auto">
          <a:xfrm>
            <a:off x="6515668" y="304207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21"/>
          <p:cNvSpPr>
            <a:spLocks noChangeShapeType="1"/>
          </p:cNvSpPr>
          <p:nvPr/>
        </p:nvSpPr>
        <p:spPr bwMode="auto">
          <a:xfrm>
            <a:off x="7368155" y="28753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Freeform 22"/>
          <p:cNvSpPr/>
          <p:nvPr/>
        </p:nvSpPr>
        <p:spPr bwMode="auto">
          <a:xfrm>
            <a:off x="3410519" y="29722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Text Box 23"/>
          <p:cNvSpPr txBox="1">
            <a:spLocks noChangeArrowheads="1"/>
          </p:cNvSpPr>
          <p:nvPr/>
        </p:nvSpPr>
        <p:spPr bwMode="auto">
          <a:xfrm>
            <a:off x="3585144" y="326908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  <a:endParaRPr lang="zh-CN" altLang="en-US" sz="2400" dirty="0">
              <a:solidFill>
                <a:schemeClr val="bg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3" name="Freeform 24"/>
          <p:cNvSpPr/>
          <p:nvPr/>
        </p:nvSpPr>
        <p:spPr bwMode="auto">
          <a:xfrm>
            <a:off x="2415949" y="46270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25"/>
          <p:cNvGraphicFramePr>
            <a:graphicFrameLocks noChangeAspect="1"/>
          </p:cNvGraphicFramePr>
          <p:nvPr/>
        </p:nvGraphicFramePr>
        <p:xfrm>
          <a:off x="3054124" y="49619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" r:id="rId2" imgW="1307465" imgH="1083945" progId="">
                  <p:embed/>
                </p:oleObj>
              </mc:Choice>
              <mc:Fallback>
                <p:oleObj name="" r:id="rId2" imgW="1307465" imgH="1083945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24" y="49619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Freeform 26"/>
          <p:cNvSpPr/>
          <p:nvPr/>
        </p:nvSpPr>
        <p:spPr bwMode="auto">
          <a:xfrm>
            <a:off x="6809355" y="2973490"/>
            <a:ext cx="709930" cy="23685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Freeform 27"/>
          <p:cNvSpPr/>
          <p:nvPr/>
        </p:nvSpPr>
        <p:spPr bwMode="auto">
          <a:xfrm>
            <a:off x="3866966" y="3438944"/>
            <a:ext cx="2447089" cy="1398457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7" name="Group 28"/>
          <p:cNvGrpSpPr/>
          <p:nvPr/>
        </p:nvGrpSpPr>
        <p:grpSpPr bwMode="auto">
          <a:xfrm>
            <a:off x="4812280" y="3742156"/>
            <a:ext cx="320675" cy="369888"/>
            <a:chOff x="618" y="3509"/>
            <a:chExt cx="202" cy="233"/>
          </a:xfrm>
        </p:grpSpPr>
        <p:sp>
          <p:nvSpPr>
            <p:cNvPr id="188" name="Oval 29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9" name="Text Box 30"/>
            <p:cNvSpPr txBox="1">
              <a:spLocks noChangeArrowheads="1"/>
            </p:cNvSpPr>
            <p:nvPr/>
          </p:nvSpPr>
          <p:spPr bwMode="auto">
            <a:xfrm>
              <a:off x="620" y="350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  <a:endParaRPr lang="en-US" altLang="zh-CN" sz="1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190" name="Text Box 31"/>
          <p:cNvSpPr txBox="1">
            <a:spLocks noChangeArrowheads="1"/>
          </p:cNvSpPr>
          <p:nvPr/>
        </p:nvSpPr>
        <p:spPr bwMode="auto">
          <a:xfrm>
            <a:off x="7802809" y="1630782"/>
            <a:ext cx="2516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会话开始时被访问的外部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1" name="Text Box 32"/>
          <p:cNvSpPr txBox="1">
            <a:spLocks noChangeArrowheads="1"/>
          </p:cNvSpPr>
          <p:nvPr/>
        </p:nvSpPr>
        <p:spPr bwMode="auto">
          <a:xfrm>
            <a:off x="5450456" y="2461779"/>
            <a:ext cx="1166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锚外部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92" name="Freeform 33"/>
          <p:cNvSpPr/>
          <p:nvPr/>
        </p:nvSpPr>
        <p:spPr bwMode="auto">
          <a:xfrm>
            <a:off x="6910955" y="3795603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34"/>
          <p:cNvGrpSpPr/>
          <p:nvPr/>
        </p:nvGrpSpPr>
        <p:grpSpPr bwMode="auto">
          <a:xfrm>
            <a:off x="7187180" y="4773503"/>
            <a:ext cx="501650" cy="233363"/>
            <a:chOff x="3600" y="219"/>
            <a:chExt cx="360" cy="175"/>
          </a:xfrm>
        </p:grpSpPr>
        <p:sp>
          <p:nvSpPr>
            <p:cNvPr id="194" name="Oval 35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Line 36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37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38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39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99" name="Group 40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04" name="Line 4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4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4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" name="Group 44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01" name="Line 45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" name="Line 46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47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7" name="Line 48"/>
          <p:cNvSpPr>
            <a:spLocks noChangeShapeType="1"/>
          </p:cNvSpPr>
          <p:nvPr/>
        </p:nvSpPr>
        <p:spPr bwMode="auto">
          <a:xfrm>
            <a:off x="7233218" y="4633803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49"/>
          <p:cNvSpPr>
            <a:spLocks noChangeShapeType="1"/>
          </p:cNvSpPr>
          <p:nvPr/>
        </p:nvSpPr>
        <p:spPr bwMode="auto">
          <a:xfrm>
            <a:off x="7442768" y="463380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50"/>
          <p:cNvSpPr>
            <a:spLocks noChangeShapeType="1"/>
          </p:cNvSpPr>
          <p:nvPr/>
        </p:nvSpPr>
        <p:spPr bwMode="auto">
          <a:xfrm>
            <a:off x="8295255" y="4467116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0" name="Group 51"/>
          <p:cNvGrpSpPr/>
          <p:nvPr/>
        </p:nvGrpSpPr>
        <p:grpSpPr bwMode="auto">
          <a:xfrm>
            <a:off x="7838055" y="3995628"/>
            <a:ext cx="914400" cy="590550"/>
            <a:chOff x="10665" y="3225"/>
            <a:chExt cx="1440" cy="930"/>
          </a:xfrm>
        </p:grpSpPr>
        <p:sp>
          <p:nvSpPr>
            <p:cNvPr id="211" name="Oval 52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2" name="Group 53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13" name="Object 54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7" name="" r:id="rId4" imgW="826770" imgH="840105" progId="">
                      <p:embed/>
                    </p:oleObj>
                  </mc:Choice>
                  <mc:Fallback>
                    <p:oleObj name="" r:id="rId4" imgW="826770" imgH="840105" progId="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55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8" name="" r:id="rId6" imgW="1268095" imgH="1199515" progId="">
                      <p:embed/>
                    </p:oleObj>
                  </mc:Choice>
                  <mc:Fallback>
                    <p:oleObj name="" r:id="rId6" imgW="1268095" imgH="1199515" progId="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" name="Freeform 56"/>
          <p:cNvSpPr/>
          <p:nvPr/>
        </p:nvSpPr>
        <p:spPr bwMode="auto">
          <a:xfrm>
            <a:off x="6656954" y="3451644"/>
            <a:ext cx="609067" cy="1293839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6" name="Group 57"/>
          <p:cNvGrpSpPr/>
          <p:nvPr/>
        </p:nvGrpSpPr>
        <p:grpSpPr bwMode="auto">
          <a:xfrm>
            <a:off x="7268975" y="2693240"/>
            <a:ext cx="914400" cy="590550"/>
            <a:chOff x="10665" y="3225"/>
            <a:chExt cx="1440" cy="930"/>
          </a:xfrm>
        </p:grpSpPr>
        <p:sp>
          <p:nvSpPr>
            <p:cNvPr id="217" name="Oval 58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8" name="Group 59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219" name="Freeform 60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4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5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6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Freeform 97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Freeform 98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Freeform 99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Freeform 100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Freeform 101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Freeform 102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Freeform 103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Freeform 104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Freeform 105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" name="Freeform 106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" name="Freeform 107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" name="Freeform 108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Freeform 109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" name="Freeform 110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" name="Freeform 111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1" name="Freeform 112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" name="Freeform 113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" name="Freeform 114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4" name="Freeform 115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" name="Freeform 116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" name="Freeform 117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" name="Freeform 118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" name="Freeform 119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Freeform 120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Freeform 121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" name="Freeform 122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" name="Freeform 123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3" name="Freeform 124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4" name="Freeform 125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5" name="Freeform 126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" name="Freeform 127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" name="Group 128"/>
          <p:cNvGrpSpPr/>
          <p:nvPr/>
        </p:nvGrpSpPr>
        <p:grpSpPr bwMode="auto">
          <a:xfrm>
            <a:off x="7507855" y="2626145"/>
            <a:ext cx="203200" cy="330200"/>
            <a:chOff x="4544" y="808"/>
            <a:chExt cx="128" cy="208"/>
          </a:xfrm>
        </p:grpSpPr>
        <p:sp>
          <p:nvSpPr>
            <p:cNvPr id="288" name="Line 129"/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130"/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31"/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" name="Line 132"/>
          <p:cNvSpPr>
            <a:spLocks noChangeShapeType="1"/>
          </p:cNvSpPr>
          <p:nvPr/>
        </p:nvSpPr>
        <p:spPr bwMode="auto">
          <a:xfrm>
            <a:off x="7787255" y="3146844"/>
            <a:ext cx="332106" cy="863601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2" name="Group 133"/>
          <p:cNvGrpSpPr/>
          <p:nvPr/>
        </p:nvGrpSpPr>
        <p:grpSpPr bwMode="auto">
          <a:xfrm>
            <a:off x="7958705" y="3272258"/>
            <a:ext cx="357188" cy="369887"/>
            <a:chOff x="618" y="3500"/>
            <a:chExt cx="202" cy="233"/>
          </a:xfrm>
        </p:grpSpPr>
        <p:sp>
          <p:nvSpPr>
            <p:cNvPr id="293" name="Oval 134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Text Box 135"/>
            <p:cNvSpPr txBox="1">
              <a:spLocks noChangeArrowheads="1"/>
            </p:cNvSpPr>
            <p:nvPr/>
          </p:nvSpPr>
          <p:spPr bwMode="auto">
            <a:xfrm>
              <a:off x="628" y="350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5" name="Freeform 136"/>
          <p:cNvSpPr/>
          <p:nvPr/>
        </p:nvSpPr>
        <p:spPr bwMode="auto">
          <a:xfrm>
            <a:off x="6352154" y="3527844"/>
            <a:ext cx="1939925" cy="1625919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6" name="Group 137"/>
          <p:cNvGrpSpPr/>
          <p:nvPr/>
        </p:nvGrpSpPr>
        <p:grpSpPr bwMode="auto">
          <a:xfrm>
            <a:off x="6742680" y="3930541"/>
            <a:ext cx="328613" cy="369887"/>
            <a:chOff x="618" y="3500"/>
            <a:chExt cx="207" cy="233"/>
          </a:xfrm>
        </p:grpSpPr>
        <p:sp>
          <p:nvSpPr>
            <p:cNvPr id="297" name="Oval 138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Text Box 139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  <a:endParaRPr lang="en-US" altLang="zh-CN" sz="1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99" name="Text Box 140"/>
          <p:cNvSpPr txBox="1">
            <a:spLocks noChangeArrowheads="1"/>
          </p:cNvSpPr>
          <p:nvPr/>
        </p:nvSpPr>
        <p:spPr bwMode="auto">
          <a:xfrm>
            <a:off x="6845303" y="5051316"/>
            <a:ext cx="1524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00" name="Freeform 141"/>
          <p:cNvSpPr/>
          <p:nvPr/>
        </p:nvSpPr>
        <p:spPr bwMode="auto">
          <a:xfrm flipH="1">
            <a:off x="7533255" y="4294078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1" name="Group 142"/>
          <p:cNvGrpSpPr/>
          <p:nvPr/>
        </p:nvGrpSpPr>
        <p:grpSpPr bwMode="auto">
          <a:xfrm>
            <a:off x="7631680" y="4303603"/>
            <a:ext cx="328613" cy="369888"/>
            <a:chOff x="618" y="3500"/>
            <a:chExt cx="207" cy="233"/>
          </a:xfrm>
        </p:grpSpPr>
        <p:sp>
          <p:nvSpPr>
            <p:cNvPr id="302" name="Oval 143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3" name="Text Box 144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04" name="Group 145"/>
          <p:cNvGrpSpPr/>
          <p:nvPr/>
        </p:nvGrpSpPr>
        <p:grpSpPr bwMode="auto">
          <a:xfrm>
            <a:off x="6645311" y="4413143"/>
            <a:ext cx="328613" cy="369887"/>
            <a:chOff x="618" y="3500"/>
            <a:chExt cx="207" cy="233"/>
          </a:xfrm>
        </p:grpSpPr>
        <p:sp>
          <p:nvSpPr>
            <p:cNvPr id="305" name="Oval 146"/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Text Box 147"/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5</a:t>
              </a:r>
              <a:endParaRPr lang="en-US" altLang="zh-CN" sz="180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07" name="Group 148"/>
          <p:cNvGrpSpPr/>
          <p:nvPr/>
        </p:nvGrpSpPr>
        <p:grpSpPr bwMode="auto">
          <a:xfrm>
            <a:off x="3577999" y="4866739"/>
            <a:ext cx="501650" cy="233363"/>
            <a:chOff x="3600" y="219"/>
            <a:chExt cx="360" cy="175"/>
          </a:xfrm>
        </p:grpSpPr>
        <p:sp>
          <p:nvSpPr>
            <p:cNvPr id="308" name="Oval 149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9" name="Line 150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Line 151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152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153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13" name="Group 154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18" name="Line 155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" name="Line 156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0" name="Line 157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4" name="Group 158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15" name="Line 159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" name="Line 160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" name="Line 161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1" name="Text Box 162"/>
          <p:cNvSpPr txBox="1">
            <a:spLocks noChangeArrowheads="1"/>
          </p:cNvSpPr>
          <p:nvPr/>
        </p:nvSpPr>
        <p:spPr bwMode="auto">
          <a:xfrm>
            <a:off x="4080922" y="4853522"/>
            <a:ext cx="1598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2" name="Text Box 163"/>
          <p:cNvSpPr txBox="1">
            <a:spLocks noChangeArrowheads="1"/>
          </p:cNvSpPr>
          <p:nvPr/>
        </p:nvSpPr>
        <p:spPr bwMode="auto">
          <a:xfrm>
            <a:off x="2199984" y="5233003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3" name="Text Box 164"/>
          <p:cNvSpPr txBox="1">
            <a:spLocks noChangeArrowheads="1"/>
          </p:cNvSpPr>
          <p:nvPr/>
        </p:nvSpPr>
        <p:spPr bwMode="auto">
          <a:xfrm>
            <a:off x="8420579" y="4961426"/>
            <a:ext cx="1967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网络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  <a:endParaRPr kumimoji="1" lang="en-US" altLang="zh-CN" sz="4000" b="1" dirty="0">
                <a:solidFill>
                  <a:srgbClr val="2E95D1"/>
                </a:solidFill>
                <a:latin typeface="造字工房朗倩（非商用）细体" pitchFamily="50" charset="-122"/>
                <a:ea typeface="造字工房朗倩（非商用）细体" pitchFamily="50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1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/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/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  <a:endParaRPr lang="zh-CN" altLang="en-US" sz="2400" dirty="0"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/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/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/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/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/>
          <p:cNvSpPr/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/>
          <p:cNvSpPr/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/>
          <p:cNvGrpSpPr/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/>
          <p:cNvGrpSpPr/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/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/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/>
          <p:cNvGrpSpPr/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/>
            <p:cNvGrpSpPr/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/>
              <p:cNvSpPr/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/>
              <p:cNvSpPr/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/>
              <p:cNvSpPr/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/>
              <p:cNvSpPr/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/>
              <p:cNvSpPr/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/>
              <p:cNvSpPr/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/>
              <p:cNvSpPr/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/>
              <p:cNvSpPr/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/>
              <p:cNvSpPr/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/>
              <p:cNvSpPr/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/>
              <p:cNvSpPr/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/>
              <p:cNvSpPr/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/>
              <p:cNvSpPr/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/>
              <p:cNvSpPr/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/>
              <p:cNvSpPr/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/>
              <p:cNvSpPr/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/>
              <p:cNvSpPr/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/>
              <p:cNvSpPr/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/>
              <p:cNvSpPr/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/>
              <p:cNvSpPr/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/>
              <p:cNvSpPr/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/>
              <p:cNvSpPr/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/>
              <p:cNvSpPr/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/>
              <p:cNvSpPr/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/>
              <p:cNvSpPr/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/>
              <p:cNvSpPr/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/>
              <p:cNvSpPr/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/>
              <p:cNvSpPr/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/>
              <p:cNvSpPr/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/>
              <p:cNvSpPr/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/>
              <p:cNvSpPr/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/>
              <p:cNvSpPr/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/>
              <p:cNvSpPr/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/>
              <p:cNvSpPr/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/>
              <p:cNvSpPr/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/>
              <p:cNvSpPr/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/>
              <p:cNvSpPr/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/>
              <p:cNvSpPr/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/>
              <p:cNvSpPr/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/>
              <p:cNvSpPr/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/>
              <p:cNvSpPr/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/>
              <p:cNvSpPr/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/>
              <p:cNvSpPr/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/>
              <p:cNvSpPr/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/>
              <p:cNvSpPr/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/>
              <p:cNvSpPr/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/>
              <p:cNvSpPr/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/>
              <p:cNvSpPr/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/>
              <p:cNvSpPr/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/>
              <p:cNvSpPr/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/>
              <p:cNvSpPr/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/>
              <p:cNvSpPr/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/>
              <p:cNvSpPr/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/>
              <p:cNvSpPr/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/>
              <p:cNvSpPr/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/>
              <p:cNvSpPr/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/>
              <p:cNvSpPr/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/>
              <p:cNvSpPr/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/>
              <p:cNvSpPr/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/>
              <p:cNvSpPr/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/>
              <p:cNvSpPr/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/>
              <p:cNvSpPr/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/>
              <p:cNvSpPr/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/>
              <p:cNvSpPr/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/>
              <p:cNvSpPr/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/>
              <p:cNvSpPr/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/>
              <p:cNvSpPr/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/>
              <p:cNvSpPr/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/>
          <p:cNvSpPr/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/>
          <p:cNvGrpSpPr/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/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/>
            <p:cNvGrpSpPr/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/>
            <p:cNvGrpSpPr/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/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/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/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/>
          <p:cNvGrpSpPr/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/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/>
            <p:cNvGrpSpPr/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/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3" name="" r:id="rId2" imgW="826770" imgH="840105" progId="">
                      <p:embed/>
                    </p:oleObj>
                  </mc:Choice>
                  <mc:Fallback>
                    <p:oleObj name="" r:id="rId2" imgW="826770" imgH="840105" progId="">
                      <p:embed/>
                      <p:pic>
                        <p:nvPicPr>
                          <p:cNvPr id="0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/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4" name="" r:id="rId4" imgW="1268095" imgH="1199515" progId="">
                      <p:embed/>
                    </p:oleObj>
                  </mc:Choice>
                  <mc:Fallback>
                    <p:oleObj name="" r:id="rId4" imgW="1268095" imgH="1199515" progId="">
                      <p:embed/>
                      <p:pic>
                        <p:nvPicPr>
                          <p:cNvPr id="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/>
          <p:cNvSpPr/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/>
          <p:cNvGraphicFramePr>
            <a:graphicFrameLocks noChangeAspect="1"/>
          </p:cNvGraphicFramePr>
          <p:nvPr/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" r:id="rId6" imgW="1307465" imgH="1083945" progId="">
                  <p:embed/>
                </p:oleObj>
              </mc:Choice>
              <mc:Fallback>
                <p:oleObj name="" r:id="rId6" imgW="1307465" imgH="1083945" progId="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/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/>
          <p:cNvSpPr/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/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/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  <a:endParaRPr lang="en-US" altLang="zh-CN" sz="22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80" name="Text Box 124"/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  <a:endParaRPr lang="en-US" altLang="zh-CN" sz="22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1" name="Group 125"/>
          <p:cNvGrpSpPr/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/>
            <p:cNvGrpSpPr/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/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/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6" name="Line 129"/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/>
              <p:cNvGrpSpPr/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/>
                <p:cNvSpPr/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/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/>
              <p:cNvGrpSpPr/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/>
                <p:cNvSpPr/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/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  <a:endParaRPr lang="zh-CN" altLang="en-US" sz="22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95" name="Group 139"/>
          <p:cNvGrpSpPr/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/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/>
            <p:cNvSpPr/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/>
            <p:cNvGrpSpPr/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/>
              <p:cNvGrpSpPr/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/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  <a:endParaRPr lang="en-US" altLang="zh-CN" sz="16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" name="Line 146"/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/>
                <p:cNvGrpSpPr/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/>
                  <p:cNvSpPr/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/>
                <p:cNvGrpSpPr/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/>
                  <p:cNvSpPr/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/>
              <p:cNvGrpSpPr/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/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  <a:endParaRPr lang="en-US" altLang="zh-CN" sz="16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" name="Line 158"/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/>
                <p:cNvGrpSpPr/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/>
                  <p:cNvSpPr/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/>
                <p:cNvGrpSpPr/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/>
                  <p:cNvSpPr/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/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  <a:endParaRPr lang="zh-CN" altLang="en-US" sz="2200" i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5" name="Group 168"/>
          <p:cNvGrpSpPr/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/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/>
            <p:cNvSpPr/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/>
            <p:cNvGrpSpPr/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/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/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2" name="Line 174"/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/>
              <p:cNvGrpSpPr/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/>
                <p:cNvSpPr/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/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/>
              <p:cNvGrpSpPr/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/>
                <p:cNvSpPr/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/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/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  <a:endParaRPr lang="zh-CN" altLang="en-US" sz="22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38644" y="1843573"/>
            <a:ext cx="8278300" cy="4003358"/>
            <a:chOff x="-247026" y="2021626"/>
            <a:chExt cx="8494089" cy="4107712"/>
          </a:xfrm>
        </p:grpSpPr>
        <p:sp>
          <p:nvSpPr>
            <p:cNvPr id="90" name="Rectangle 111"/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/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/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114"/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Text Box 115"/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116"/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Line 135"/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Text Box 147"/>
            <p:cNvSpPr txBox="1">
              <a:spLocks noChangeArrowheads="1"/>
            </p:cNvSpPr>
            <p:nvPr/>
          </p:nvSpPr>
          <p:spPr bwMode="auto">
            <a:xfrm rot="16200000">
              <a:off x="-1401932" y="3690030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/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  <a:endParaRPr lang="zh-CN" altLang="en-US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1" name="TextBox 320"/>
          <p:cNvSpPr txBox="1"/>
          <p:nvPr/>
        </p:nvSpPr>
        <p:spPr>
          <a:xfrm>
            <a:off x="2428068" y="4729099"/>
            <a:ext cx="88357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M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336"/>
          <p:cNvSpPr txBox="1"/>
          <p:nvPr/>
        </p:nvSpPr>
        <p:spPr>
          <a:xfrm>
            <a:off x="2303034" y="2931174"/>
            <a:ext cx="100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.5 G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337"/>
          <p:cNvSpPr txBox="1"/>
          <p:nvPr/>
        </p:nvSpPr>
        <p:spPr>
          <a:xfrm>
            <a:off x="2192426" y="3417320"/>
            <a:ext cx="111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00 M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338"/>
          <p:cNvSpPr txBox="1"/>
          <p:nvPr/>
        </p:nvSpPr>
        <p:spPr>
          <a:xfrm>
            <a:off x="2309445" y="4061790"/>
            <a:ext cx="1002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4 M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339"/>
          <p:cNvSpPr txBox="1"/>
          <p:nvPr/>
        </p:nvSpPr>
        <p:spPr>
          <a:xfrm>
            <a:off x="2309445" y="4364630"/>
            <a:ext cx="1002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1 M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346"/>
          <p:cNvSpPr txBox="1"/>
          <p:nvPr/>
        </p:nvSpPr>
        <p:spPr>
          <a:xfrm>
            <a:off x="2351124" y="1974694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4 G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349"/>
          <p:cNvSpPr txBox="1"/>
          <p:nvPr/>
        </p:nvSpPr>
        <p:spPr>
          <a:xfrm>
            <a:off x="2351124" y="228528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 Gbp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310"/>
          <p:cNvSpPr/>
          <p:nvPr/>
        </p:nvSpPr>
        <p:spPr>
          <a:xfrm>
            <a:off x="3430266" y="1380309"/>
            <a:ext cx="7805489" cy="3730148"/>
          </a:xfrm>
          <a:prstGeom prst="rect">
            <a:avLst/>
          </a:prstGeom>
          <a:noFill/>
          <a:ln w="3175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4" name="Rectangle 321"/>
          <p:cNvSpPr/>
          <p:nvPr/>
        </p:nvSpPr>
        <p:spPr>
          <a:xfrm>
            <a:off x="3497855" y="3615491"/>
            <a:ext cx="4400598" cy="489381"/>
          </a:xfrm>
          <a:prstGeom prst="rect">
            <a:avLst/>
          </a:prstGeom>
          <a:solidFill>
            <a:srgbClr val="1F497D">
              <a:lumMod val="40000"/>
              <a:lumOff val="60000"/>
            </a:srgbClr>
          </a:solidFill>
          <a:ln w="1905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322"/>
          <p:cNvSpPr/>
          <p:nvPr/>
        </p:nvSpPr>
        <p:spPr>
          <a:xfrm>
            <a:off x="3497858" y="3710219"/>
            <a:ext cx="6238854" cy="299515"/>
          </a:xfrm>
          <a:prstGeom prst="rect">
            <a:avLst/>
          </a:prstGeom>
          <a:solidFill>
            <a:srgbClr val="1F497D">
              <a:lumMod val="40000"/>
              <a:lumOff val="60000"/>
            </a:srgbClr>
          </a:solidFill>
          <a:ln w="1905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323"/>
          <p:cNvSpPr txBox="1"/>
          <p:nvPr/>
        </p:nvSpPr>
        <p:spPr>
          <a:xfrm>
            <a:off x="8739252" y="3666463"/>
            <a:ext cx="1034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G LT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324"/>
          <p:cNvGrpSpPr/>
          <p:nvPr/>
        </p:nvGrpSpPr>
        <p:grpSpPr>
          <a:xfrm>
            <a:off x="3484045" y="2985817"/>
            <a:ext cx="2502239" cy="400111"/>
            <a:chOff x="1532480" y="2933848"/>
            <a:chExt cx="1331008" cy="327410"/>
          </a:xfrm>
        </p:grpSpPr>
        <p:sp>
          <p:nvSpPr>
            <p:cNvPr id="58" name="Rectangle 325"/>
            <p:cNvSpPr/>
            <p:nvPr/>
          </p:nvSpPr>
          <p:spPr>
            <a:xfrm>
              <a:off x="1532480" y="2966630"/>
              <a:ext cx="1331008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326"/>
            <p:cNvSpPr txBox="1"/>
            <p:nvPr/>
          </p:nvSpPr>
          <p:spPr>
            <a:xfrm>
              <a:off x="1770300" y="2933848"/>
              <a:ext cx="601310" cy="327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802.11a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327"/>
          <p:cNvGrpSpPr/>
          <p:nvPr/>
        </p:nvGrpSpPr>
        <p:grpSpPr>
          <a:xfrm>
            <a:off x="3484045" y="3457203"/>
            <a:ext cx="2502239" cy="400110"/>
            <a:chOff x="1532480" y="2929994"/>
            <a:chExt cx="1331008" cy="355992"/>
          </a:xfrm>
        </p:grpSpPr>
        <p:sp>
          <p:nvSpPr>
            <p:cNvPr id="61" name="Rectangle 328"/>
            <p:cNvSpPr/>
            <p:nvPr/>
          </p:nvSpPr>
          <p:spPr>
            <a:xfrm>
              <a:off x="1532480" y="2966630"/>
              <a:ext cx="1331008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329"/>
            <p:cNvSpPr txBox="1"/>
            <p:nvPr/>
          </p:nvSpPr>
          <p:spPr>
            <a:xfrm>
              <a:off x="1876434" y="2929994"/>
              <a:ext cx="549297" cy="355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802.11n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330"/>
          <p:cNvGrpSpPr/>
          <p:nvPr/>
        </p:nvGrpSpPr>
        <p:grpSpPr>
          <a:xfrm>
            <a:off x="3485109" y="4107330"/>
            <a:ext cx="1569608" cy="400110"/>
            <a:chOff x="1532480" y="2918323"/>
            <a:chExt cx="1331008" cy="355992"/>
          </a:xfrm>
        </p:grpSpPr>
        <p:sp>
          <p:nvSpPr>
            <p:cNvPr id="64" name="Rectangle 331"/>
            <p:cNvSpPr/>
            <p:nvPr/>
          </p:nvSpPr>
          <p:spPr>
            <a:xfrm>
              <a:off x="1532480" y="2966630"/>
              <a:ext cx="1331008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332"/>
            <p:cNvSpPr txBox="1"/>
            <p:nvPr/>
          </p:nvSpPr>
          <p:spPr>
            <a:xfrm>
              <a:off x="1649067" y="2918323"/>
              <a:ext cx="863444" cy="355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802.11g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333"/>
          <p:cNvGrpSpPr/>
          <p:nvPr/>
        </p:nvGrpSpPr>
        <p:grpSpPr>
          <a:xfrm>
            <a:off x="3485111" y="4404188"/>
            <a:ext cx="1578709" cy="400110"/>
            <a:chOff x="1532480" y="2921428"/>
            <a:chExt cx="917147" cy="355992"/>
          </a:xfrm>
        </p:grpSpPr>
        <p:sp>
          <p:nvSpPr>
            <p:cNvPr id="67" name="Rectangle 334"/>
            <p:cNvSpPr/>
            <p:nvPr/>
          </p:nvSpPr>
          <p:spPr>
            <a:xfrm>
              <a:off x="1532480" y="2966630"/>
              <a:ext cx="917147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335"/>
            <p:cNvSpPr txBox="1"/>
            <p:nvPr/>
          </p:nvSpPr>
          <p:spPr>
            <a:xfrm>
              <a:off x="1614325" y="2921428"/>
              <a:ext cx="599918" cy="355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802.11b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340"/>
          <p:cNvGrpSpPr/>
          <p:nvPr/>
        </p:nvGrpSpPr>
        <p:grpSpPr>
          <a:xfrm>
            <a:off x="3473325" y="4753938"/>
            <a:ext cx="1231538" cy="400110"/>
            <a:chOff x="1521586" y="2918342"/>
            <a:chExt cx="1138679" cy="355992"/>
          </a:xfrm>
        </p:grpSpPr>
        <p:sp>
          <p:nvSpPr>
            <p:cNvPr id="70" name="Rectangle 341"/>
            <p:cNvSpPr/>
            <p:nvPr/>
          </p:nvSpPr>
          <p:spPr>
            <a:xfrm>
              <a:off x="1532480" y="2966630"/>
              <a:ext cx="1127785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342"/>
            <p:cNvSpPr txBox="1"/>
            <p:nvPr/>
          </p:nvSpPr>
          <p:spPr>
            <a:xfrm>
              <a:off x="1521586" y="2918342"/>
              <a:ext cx="1131169" cy="355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luetooth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343"/>
          <p:cNvGrpSpPr/>
          <p:nvPr/>
        </p:nvGrpSpPr>
        <p:grpSpPr>
          <a:xfrm>
            <a:off x="3497871" y="2017771"/>
            <a:ext cx="2488414" cy="400110"/>
            <a:chOff x="1532480" y="2933848"/>
            <a:chExt cx="1331008" cy="344437"/>
          </a:xfrm>
        </p:grpSpPr>
        <p:sp>
          <p:nvSpPr>
            <p:cNvPr id="73" name="Rectangle 344"/>
            <p:cNvSpPr/>
            <p:nvPr/>
          </p:nvSpPr>
          <p:spPr>
            <a:xfrm>
              <a:off x="1532480" y="2966630"/>
              <a:ext cx="1331008" cy="254000"/>
            </a:xfrm>
            <a:prstGeom prst="rect">
              <a:avLst/>
            </a:prstGeom>
            <a:solidFill>
              <a:srgbClr val="1F497D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345"/>
            <p:cNvSpPr txBox="1"/>
            <p:nvPr/>
          </p:nvSpPr>
          <p:spPr>
            <a:xfrm>
              <a:off x="1839189" y="2933848"/>
              <a:ext cx="605508" cy="3444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802.11ax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Rectangle 347"/>
          <p:cNvSpPr/>
          <p:nvPr/>
        </p:nvSpPr>
        <p:spPr>
          <a:xfrm>
            <a:off x="3497857" y="2375304"/>
            <a:ext cx="4129315" cy="264901"/>
          </a:xfrm>
          <a:prstGeom prst="rect">
            <a:avLst/>
          </a:prstGeom>
          <a:solidFill>
            <a:srgbClr val="1F497D">
              <a:lumMod val="40000"/>
              <a:lumOff val="60000"/>
            </a:srgbClr>
          </a:solidFill>
          <a:ln w="1905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348"/>
          <p:cNvSpPr txBox="1"/>
          <p:nvPr/>
        </p:nvSpPr>
        <p:spPr>
          <a:xfrm>
            <a:off x="7003709" y="2324218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G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350"/>
          <p:cNvSpPr txBox="1"/>
          <p:nvPr/>
        </p:nvSpPr>
        <p:spPr>
          <a:xfrm>
            <a:off x="6769950" y="3189034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02.11 af,ah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Straight Connector 351"/>
          <p:cNvCxnSpPr/>
          <p:nvPr/>
        </p:nvCxnSpPr>
        <p:spPr>
          <a:xfrm flipH="1">
            <a:off x="7403010" y="3485821"/>
            <a:ext cx="2" cy="180642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/>
      <p:bldP spid="75" grpId="0" animBg="1"/>
      <p:bldP spid="76" grpId="0"/>
      <p:bldP spid="7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/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/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通告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3" name="Text Box 79"/>
          <p:cNvSpPr txBox="1">
            <a:spLocks noChangeArrowheads="1"/>
          </p:cNvSpPr>
          <p:nvPr/>
        </p:nvSpPr>
        <p:spPr bwMode="auto">
          <a:xfrm>
            <a:off x="6478024" y="1354814"/>
            <a:ext cx="3026881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代理发通告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4" name="Text Box 79"/>
          <p:cNvSpPr txBox="1">
            <a:spLocks noChangeArrowheads="1"/>
          </p:cNvSpPr>
          <p:nvPr/>
        </p:nvSpPr>
        <p:spPr bwMode="auto">
          <a:xfrm>
            <a:off x="4573942" y="2041646"/>
            <a:ext cx="7058536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在链路上广播 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 9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方式提供通告服务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45" name="组合 244"/>
          <p:cNvGrpSpPr/>
          <p:nvPr/>
        </p:nvGrpSpPr>
        <p:grpSpPr>
          <a:xfrm>
            <a:off x="4695858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/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/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/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/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/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/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2" name="组合 251"/>
          <p:cNvGrpSpPr/>
          <p:nvPr/>
        </p:nvGrpSpPr>
        <p:grpSpPr>
          <a:xfrm>
            <a:off x="679448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/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/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/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/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/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/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/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/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/>
                <p:cNvGrpSpPr/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/>
                  <p:cNvGrpSpPr/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/>
                  <p:cNvGrpSpPr/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/>
              <p:cNvCxnSpPr/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/>
              <p:cNvCxnSpPr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/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9208262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/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/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/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/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/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/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/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/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/>
                <p:cNvGrpSpPr/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/>
                  <p:cNvGrpSpPr/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/>
                  <p:cNvGrpSpPr/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/>
              <p:cNvCxnSpPr/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/>
              <p:cNvCxnSpPr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/>
              <p:cNvCxnSpPr/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/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/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7" name="矩形 306"/>
          <p:cNvSpPr/>
          <p:nvPr/>
        </p:nvSpPr>
        <p:spPr>
          <a:xfrm>
            <a:off x="7821479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08" name="组合 307"/>
          <p:cNvGrpSpPr/>
          <p:nvPr/>
        </p:nvGrpSpPr>
        <p:grpSpPr>
          <a:xfrm>
            <a:off x="3230199" y="4171559"/>
            <a:ext cx="2520583" cy="1231802"/>
            <a:chOff x="3127295" y="5246167"/>
            <a:chExt cx="2520583" cy="1231802"/>
          </a:xfrm>
        </p:grpSpPr>
        <p:grpSp>
          <p:nvGrpSpPr>
            <p:cNvPr id="309" name="组合 308"/>
            <p:cNvGrpSpPr/>
            <p:nvPr/>
          </p:nvGrpSpPr>
          <p:grpSpPr>
            <a:xfrm>
              <a:off x="3127295" y="5246167"/>
              <a:ext cx="2520583" cy="1231802"/>
              <a:chOff x="990785" y="4811356"/>
              <a:chExt cx="2520583" cy="1231802"/>
            </a:xfrm>
          </p:grpSpPr>
          <p:grpSp>
            <p:nvGrpSpPr>
              <p:cNvPr id="311" name="组合 310"/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/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/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/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/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/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/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/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/>
                    <p:cNvPicPr>
                      <a:picLocks noChangeAspect="1"/>
                    </p:cNvPicPr>
                    <p:nvPr/>
                  </p:nvPicPr>
                  <p:blipFill>
                    <a:blip r:embed="rId3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/>
                    <p:cNvPicPr>
                      <a:picLocks noChangeAspect="1"/>
                    </p:cNvPicPr>
                    <p:nvPr/>
                  </p:nvPicPr>
                  <p:blipFill>
                    <a:blip r:embed="rId4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/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/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/>
                  <p:cNvGrpSpPr/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/>
                    <p:cNvGrpSpPr/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/>
                    <p:cNvGrpSpPr/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/>
              <p:cNvSpPr/>
              <p:nvPr/>
            </p:nvSpPr>
            <p:spPr>
              <a:xfrm>
                <a:off x="2563975" y="5083790"/>
                <a:ext cx="94739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0" name="矩形 309"/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8" name="组合 337"/>
          <p:cNvGrpSpPr/>
          <p:nvPr/>
        </p:nvGrpSpPr>
        <p:grpSpPr>
          <a:xfrm>
            <a:off x="9733985" y="4464569"/>
            <a:ext cx="45720" cy="250295"/>
            <a:chOff x="9115914" y="4173317"/>
            <a:chExt cx="45720" cy="250295"/>
          </a:xfrm>
        </p:grpSpPr>
        <p:cxnSp>
          <p:nvCxnSpPr>
            <p:cNvPr id="339" name="直接连接符 338"/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圆角矩形 345"/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1" name="弧形 340"/>
          <p:cNvSpPr/>
          <p:nvPr/>
        </p:nvSpPr>
        <p:spPr>
          <a:xfrm>
            <a:off x="9640100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弧形 341"/>
          <p:cNvSpPr/>
          <p:nvPr/>
        </p:nvSpPr>
        <p:spPr>
          <a:xfrm>
            <a:off x="9575278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弧形 342"/>
          <p:cNvSpPr/>
          <p:nvPr/>
        </p:nvSpPr>
        <p:spPr>
          <a:xfrm>
            <a:off x="9510457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4" name="组合 343"/>
          <p:cNvGrpSpPr/>
          <p:nvPr/>
        </p:nvGrpSpPr>
        <p:grpSpPr>
          <a:xfrm>
            <a:off x="4576770" y="446391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/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/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/>
          <p:cNvSpPr/>
          <p:nvPr/>
        </p:nvSpPr>
        <p:spPr>
          <a:xfrm>
            <a:off x="4483302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/>
          <p:cNvSpPr/>
          <p:nvPr/>
        </p:nvSpPr>
        <p:spPr>
          <a:xfrm>
            <a:off x="4418480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/>
          <p:cNvSpPr/>
          <p:nvPr/>
        </p:nvSpPr>
        <p:spPr>
          <a:xfrm>
            <a:off x="4353659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1" grpId="0" animBg="1"/>
      <p:bldP spid="342" grpId="0" animBg="1"/>
      <p:bldP spid="343" grpId="0" animBg="1"/>
      <p:bldP spid="347" grpId="0" animBg="1"/>
      <p:bldP spid="348" grpId="0" animBg="1"/>
      <p:bldP spid="34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3" name="Object 4"/>
          <p:cNvGraphicFramePr>
            <a:graphicFrameLocks noChangeAspect="1"/>
          </p:cNvGraphicFramePr>
          <p:nvPr/>
        </p:nvGraphicFramePr>
        <p:xfrm>
          <a:off x="3901440" y="1552902"/>
          <a:ext cx="6048984" cy="49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Picture" r:id="rId2" imgW="4051935" imgH="2919730" progId="Word.Picture.8">
                  <p:embed/>
                </p:oleObj>
              </mc:Choice>
              <mc:Fallback>
                <p:oleObj name="Picture" r:id="rId2" imgW="4051935" imgH="291973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52902"/>
                        <a:ext cx="6048984" cy="492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/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/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/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请求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3" name="Text Box 79"/>
          <p:cNvSpPr txBox="1">
            <a:spLocks noChangeArrowheads="1"/>
          </p:cNvSpPr>
          <p:nvPr/>
        </p:nvSpPr>
        <p:spPr bwMode="auto">
          <a:xfrm>
            <a:off x="6478024" y="1354814"/>
            <a:ext cx="3804619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节点发代理请求报文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4" name="Text Box 79"/>
          <p:cNvSpPr txBox="1">
            <a:spLocks noChangeArrowheads="1"/>
          </p:cNvSpPr>
          <p:nvPr/>
        </p:nvSpPr>
        <p:spPr bwMode="auto">
          <a:xfrm>
            <a:off x="4524327" y="2056012"/>
            <a:ext cx="6821007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广播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10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代理单播回一个代理通告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45" name="组合 244"/>
          <p:cNvGrpSpPr/>
          <p:nvPr/>
        </p:nvGrpSpPr>
        <p:grpSpPr>
          <a:xfrm>
            <a:off x="4996424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/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/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/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/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/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/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2" name="组合 251"/>
          <p:cNvGrpSpPr/>
          <p:nvPr/>
        </p:nvGrpSpPr>
        <p:grpSpPr>
          <a:xfrm>
            <a:off x="675215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/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/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/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/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/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/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/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/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/>
                <p:cNvGrpSpPr/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/>
                  <p:cNvGrpSpPr/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/>
                  <p:cNvGrpSpPr/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/>
              <p:cNvCxnSpPr/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/>
              <p:cNvCxnSpPr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/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9" name="组合 278"/>
          <p:cNvGrpSpPr/>
          <p:nvPr/>
        </p:nvGrpSpPr>
        <p:grpSpPr>
          <a:xfrm>
            <a:off x="8763761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/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/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/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/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/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/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/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/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/>
                <p:cNvGrpSpPr/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/>
                  <p:cNvGrpSpPr/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/>
                  <p:cNvGrpSpPr/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/>
              <p:cNvCxnSpPr/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/>
              <p:cNvCxnSpPr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/>
              <p:cNvCxnSpPr/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/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/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7" name="矩形 306"/>
          <p:cNvSpPr/>
          <p:nvPr/>
        </p:nvSpPr>
        <p:spPr>
          <a:xfrm>
            <a:off x="7376978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08" name="组合 307"/>
          <p:cNvGrpSpPr/>
          <p:nvPr/>
        </p:nvGrpSpPr>
        <p:grpSpPr>
          <a:xfrm>
            <a:off x="3530765" y="4171559"/>
            <a:ext cx="2530724" cy="1231802"/>
            <a:chOff x="3127295" y="5246167"/>
            <a:chExt cx="2530724" cy="1231802"/>
          </a:xfrm>
        </p:grpSpPr>
        <p:grpSp>
          <p:nvGrpSpPr>
            <p:cNvPr id="309" name="组合 308"/>
            <p:cNvGrpSpPr/>
            <p:nvPr/>
          </p:nvGrpSpPr>
          <p:grpSpPr>
            <a:xfrm>
              <a:off x="3127295" y="5246167"/>
              <a:ext cx="2530724" cy="1231802"/>
              <a:chOff x="990785" y="4811356"/>
              <a:chExt cx="2530724" cy="1231802"/>
            </a:xfrm>
          </p:grpSpPr>
          <p:grpSp>
            <p:nvGrpSpPr>
              <p:cNvPr id="311" name="组合 310"/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/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/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/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/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/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/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/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/>
                    <p:cNvPicPr>
                      <a:picLocks noChangeAspect="1"/>
                    </p:cNvPicPr>
                    <p:nvPr/>
                  </p:nvPicPr>
                  <p:blipFill>
                    <a:blip r:embed="rId3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/>
                    <p:cNvPicPr>
                      <a:picLocks noChangeAspect="1"/>
                    </p:cNvPicPr>
                    <p:nvPr/>
                  </p:nvPicPr>
                  <p:blipFill>
                    <a:blip r:embed="rId4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/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/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/>
                  <p:cNvGrpSpPr/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/>
                    <p:cNvGrpSpPr/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/>
                    <p:cNvGrpSpPr/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/>
              <p:cNvSpPr/>
              <p:nvPr/>
            </p:nvSpPr>
            <p:spPr>
              <a:xfrm>
                <a:off x="2563975" y="5083790"/>
                <a:ext cx="95753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  <a:endPara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0" name="矩形 309"/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4" name="组合 343"/>
          <p:cNvGrpSpPr/>
          <p:nvPr/>
        </p:nvGrpSpPr>
        <p:grpSpPr>
          <a:xfrm>
            <a:off x="10066189" y="383944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/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/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/>
          <p:cNvSpPr/>
          <p:nvPr/>
        </p:nvSpPr>
        <p:spPr>
          <a:xfrm>
            <a:off x="9972721" y="374119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/>
          <p:cNvSpPr/>
          <p:nvPr/>
        </p:nvSpPr>
        <p:spPr>
          <a:xfrm>
            <a:off x="9907899" y="366759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/>
          <p:cNvSpPr/>
          <p:nvPr/>
        </p:nvSpPr>
        <p:spPr>
          <a:xfrm>
            <a:off x="9843078" y="359408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7" grpId="0" animBg="1"/>
      <p:bldP spid="348" grpId="0" animBg="1"/>
      <p:bldP spid="34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/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/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/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/>
            <p:cNvGrpSpPr/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/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/>
              <p:cNvSpPr/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/>
              <p:cNvSpPr/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/>
              <p:cNvSpPr/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/>
              <p:cNvSpPr/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/>
              <p:cNvSpPr/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/>
              <p:cNvSpPr/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/>
              <p:cNvSpPr/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/>
              <p:cNvSpPr/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/>
              <p:cNvSpPr/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/>
              <p:cNvSpPr/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/>
              <p:cNvSpPr/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/>
              <p:cNvSpPr/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/>
              <p:cNvSpPr/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/>
              <p:cNvSpPr/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/>
              <p:cNvSpPr/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/>
              <p:cNvSpPr/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/>
              <p:cNvSpPr/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/>
              <p:cNvSpPr/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/>
              <p:cNvSpPr/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/>
              <p:cNvSpPr/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/>
              <p:cNvSpPr/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/>
              <p:cNvSpPr/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/>
              <p:cNvSpPr/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/>
              <p:cNvSpPr/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/>
              <p:cNvSpPr/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/>
              <p:cNvSpPr/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/>
              <p:cNvSpPr/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/>
              <p:cNvSpPr/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/>
              <p:cNvSpPr/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/>
              <p:cNvSpPr/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/>
              <p:cNvSpPr/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/>
              <p:cNvSpPr/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/>
              <p:cNvSpPr/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/>
              <p:cNvSpPr/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/>
              <p:cNvSpPr/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/>
              <p:cNvSpPr/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/>
              <p:cNvSpPr/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/>
              <p:cNvSpPr/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/>
              <p:cNvSpPr/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/>
              <p:cNvSpPr/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/>
              <p:cNvSpPr/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/>
              <p:cNvSpPr/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/>
              <p:cNvSpPr/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/>
              <p:cNvSpPr/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/>
              <p:cNvSpPr/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/>
              <p:cNvSpPr/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/>
              <p:cNvSpPr/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/>
              <p:cNvSpPr/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/>
              <p:cNvSpPr/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/>
              <p:cNvSpPr/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/>
              <p:cNvSpPr/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/>
              <p:cNvSpPr/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/>
              <p:cNvSpPr/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/>
              <p:cNvSpPr/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/>
              <p:cNvSpPr/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/>
              <p:cNvSpPr/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/>
              <p:cNvSpPr/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/>
              <p:cNvSpPr/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/>
              <p:cNvSpPr/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/>
              <p:cNvSpPr/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/>
              <p:cNvSpPr/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/>
              <p:cNvSpPr/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/>
              <p:cNvSpPr/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/>
              <p:cNvSpPr/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/>
              <p:cNvSpPr/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/>
              <p:cNvSpPr/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/>
              <p:cNvSpPr/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/>
              <p:cNvSpPr/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/>
              <p:cNvSpPr/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/>
              <p:cNvSpPr/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/>
              <p:cNvSpPr/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/>
              <p:cNvSpPr/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/>
              <p:cNvSpPr/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/>
              <p:cNvSpPr/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/>
              <p:cNvSpPr/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/>
              <p:cNvSpPr/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/>
              <p:cNvSpPr/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/>
              <p:cNvSpPr/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/>
              <p:cNvSpPr/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/>
              <p:cNvSpPr/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/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/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/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/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/>
              <p:cNvSpPr/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/>
              <p:cNvSpPr/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/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/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/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/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/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/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/>
              <p:cNvSpPr/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/>
              <p:cNvSpPr/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/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/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/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/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/>
              <p:cNvSpPr/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/>
              <p:cNvSpPr/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/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/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/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/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/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/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/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  <a:endParaRPr lang="en-US" altLang="zh-CN" sz="16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58" name="Rectangle 118"/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/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/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/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/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/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  <a:endParaRPr lang="zh-CN" altLang="en-US" sz="20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64" name="Rectangle 124"/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/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  <a:endParaRPr lang="en-US" altLang="zh-CN" sz="16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66" name="Rectangle 126"/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/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/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/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/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/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/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/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/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/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/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/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/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  <a:endParaRPr lang="zh-CN" altLang="en-US" sz="20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79" name="Rectangle 139"/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/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  <a:endParaRPr lang="zh-CN" altLang="en-US" sz="20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81" name="Rectangle 141"/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/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  <a:endParaRPr lang="en-US" altLang="zh-CN" sz="16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83" name="Rectangle 143"/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/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/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/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/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  <a:endPara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388" name="Rectangle 148"/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/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/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/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/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/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/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/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/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/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/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/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/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/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/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/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/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/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/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/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/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/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/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/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/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/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/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/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/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/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/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/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/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/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/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/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/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/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/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/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/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/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/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/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/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/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/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/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/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/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/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/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/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/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/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/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/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/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/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/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/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/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/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/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/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/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/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/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/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/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/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/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/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/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/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/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/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/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/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/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/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/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/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/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/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endPara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  <a:endParaRPr kumimoji="1"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/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/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/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14" name="图片 113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>
            <a:fillRect/>
          </a:stretch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/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/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/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/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局域网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highlight>
                    <a:srgbClr val="FFFF00"/>
                  </a:highligh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400" dirty="0">
                <a:highlight>
                  <a:srgbClr val="FFFF00"/>
                </a:highligh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的移动可能会改变与之相关联的基站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Text Box 79"/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/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/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/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/>
                <p:cNvPicPr>
                  <a:picLocks noChangeAspect="1"/>
                </p:cNvPicPr>
                <p:nvPr/>
              </p:nvPicPr>
              <p:blipFill>
                <a:blip r:embed="rId1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18913" b="66330"/>
                <a:stretch>
                  <a:fillRect/>
                </a:stretch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/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/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/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/>
                <p:cNvPicPr>
                  <a:picLocks noChangeAspect="1"/>
                </p:cNvPicPr>
                <p:nvPr/>
              </p:nvPicPr>
              <p:blipFill>
                <a:blip r:embed="rId1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18913" b="66330"/>
                <a:stretch>
                  <a:fillRect/>
                </a:stretch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/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/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/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/>
                <p:cNvPicPr>
                  <a:picLocks noChangeAspect="1"/>
                </p:cNvPicPr>
                <p:nvPr/>
              </p:nvPicPr>
              <p:blipFill>
                <a:blip r:embed="rId1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18913" b="66330"/>
                <a:stretch>
                  <a:fillRect/>
                </a:stretch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/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/>
              <p:cNvGrpSpPr/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/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/>
                <p:cNvGrpSpPr/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52" name="Clip" r:id="rId3" imgW="826770" imgH="840105" progId="MS_ClipArt_Gallery.2">
                          <p:embed/>
                        </p:oleObj>
                      </mc:Choice>
                      <mc:Fallback>
                        <p:oleObj name="Clip" r:id="rId3" imgW="826770" imgH="840105" progId="MS_ClipArt_Gallery.2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53" name="Clip" r:id="rId5" imgW="1268095" imgH="1199515" progId="MS_ClipArt_Gallery.2">
                          <p:embed/>
                        </p:oleObj>
                      </mc:Choice>
                      <mc:Fallback>
                        <p:oleObj name="Clip" r:id="rId5" imgW="1268095" imgH="1199515" progId="MS_ClipArt_Gallery.2">
                          <p:embed/>
                          <p:pic>
                            <p:nvPicPr>
                              <p:cNvPr id="0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/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/>
                <p:cNvPicPr>
                  <a:picLocks noChangeAspect="1"/>
                </p:cNvPicPr>
                <p:nvPr/>
              </p:nvPicPr>
              <p:blipFill>
                <a:blip r:embed="rId1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18913" b="66330"/>
                <a:stretch>
                  <a:fillRect/>
                </a:stretch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/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/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/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/>
                <p:cNvPicPr>
                  <a:picLocks noChangeAspect="1"/>
                </p:cNvPicPr>
                <p:nvPr/>
              </p:nvPicPr>
              <p:blipFill>
                <a:blip r:embed="rId1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18913" b="66330"/>
                <a:stretch>
                  <a:fillRect/>
                </a:stretch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/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/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/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  <a:endParaRPr lang="zh-CN" altLang="en-US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63" name="图片 62"/>
            <p:cNvPicPr>
              <a:picLocks noChangeAspect="1"/>
            </p:cNvPicPr>
            <p:nvPr/>
          </p:nvPicPr>
          <p:blipFill rotWithShape="1"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/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tags/tag1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2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3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4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5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6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7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ags/tag8.xml><?xml version="1.0" encoding="utf-8"?>
<p:tagLst xmlns:p="http://schemas.openxmlformats.org/presentationml/2006/main">
  <p:tag name="KSO_WM_DIAGRAM_VIRTUALLY_FRAME" val="{&quot;height&quot;:102.47330708661416,&quot;left&quot;:85.10354330708661,&quot;top&quot;:159.11031496062992,&quot;width&quot;:338.24283464566935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80</Words>
  <Application>WPS 演示</Application>
  <PresentationFormat>宽屏</PresentationFormat>
  <Paragraphs>1376</Paragraphs>
  <Slides>65</Slides>
  <Notes>70</Notes>
  <HiddenSlides>1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5</vt:i4>
      </vt:variant>
      <vt:variant>
        <vt:lpstr>幻灯片标题</vt:lpstr>
      </vt:variant>
      <vt:variant>
        <vt:i4>65</vt:i4>
      </vt:variant>
    </vt:vector>
  </HeadingPairs>
  <TitlesOfParts>
    <vt:vector size="183" baseType="lpstr">
      <vt:lpstr>Arial</vt:lpstr>
      <vt:lpstr>宋体</vt:lpstr>
      <vt:lpstr>Wingdings</vt:lpstr>
      <vt:lpstr>造字工房朗倩（非商用）常规体</vt:lpstr>
      <vt:lpstr>造字工房朗倩（非商用）细体</vt:lpstr>
      <vt:lpstr>微软雅黑</vt:lpstr>
      <vt:lpstr>Narkisim</vt:lpstr>
      <vt:lpstr>Times New Roman</vt:lpstr>
      <vt:lpstr>思源黑体 CN Normal</vt:lpstr>
      <vt:lpstr>黑体</vt:lpstr>
      <vt:lpstr>思源黑体 CN Medium</vt:lpstr>
      <vt:lpstr>楷体</vt:lpstr>
      <vt:lpstr>Gill Sans MT</vt:lpstr>
      <vt:lpstr>MS PGothic</vt:lpstr>
      <vt:lpstr>等线</vt:lpstr>
      <vt:lpstr>Arial Unicode MS</vt:lpstr>
      <vt:lpstr>等线 Light</vt:lpstr>
      <vt:lpstr>Comic Sans MS</vt:lpstr>
      <vt:lpstr>Arial Narrow</vt:lpstr>
      <vt:lpstr>思源黑体 CN Medium</vt:lpstr>
      <vt:lpstr>Calibri</vt:lpstr>
      <vt:lpstr>Segoe Print</vt:lpstr>
      <vt:lpstr>Office 主题​​</vt:lpstr>
      <vt:lpstr>MS_ClipArt_Gallery.2</vt:lpstr>
      <vt:lpstr>MS_ClipArt_Gallery.2</vt:lpstr>
      <vt:lpstr>MS_ClipArt_Gallery.2</vt:lpstr>
      <vt:lpstr>Word.Picture.8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Equation.DSMT4</vt:lpstr>
      <vt:lpstr>Equation.DSMT4</vt:lpstr>
      <vt:lpstr>Equation.DSMT4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醒.</cp:lastModifiedBy>
  <cp:revision>555</cp:revision>
  <dcterms:created xsi:type="dcterms:W3CDTF">2019-08-13T06:56:00Z</dcterms:created>
  <dcterms:modified xsi:type="dcterms:W3CDTF">2024-12-03T02:4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B59AF8A1A948B7813217B2BA38F582_12</vt:lpwstr>
  </property>
  <property fmtid="{D5CDD505-2E9C-101B-9397-08002B2CF9AE}" pid="3" name="KSOProductBuildVer">
    <vt:lpwstr>2052-12.1.0.18912</vt:lpwstr>
  </property>
</Properties>
</file>